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08ED" w:rsidRPr="00736894" w:rsidRDefault="006F23C9" w:rsidP="003B0AE5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736894">
        <w:rPr>
          <w:rFonts w:ascii="Times New Roman" w:hAnsi="Times New Roman" w:cs="Times New Roman"/>
          <w:b/>
          <w:sz w:val="32"/>
          <w:szCs w:val="32"/>
          <w:lang w:val="en-US"/>
        </w:rPr>
        <w:t xml:space="preserve">CHƯƠNG III: </w:t>
      </w:r>
      <w:r w:rsidR="00606A74" w:rsidRPr="00736894">
        <w:rPr>
          <w:rFonts w:ascii="Times New Roman" w:hAnsi="Times New Roman" w:cs="Times New Roman"/>
          <w:b/>
          <w:sz w:val="32"/>
          <w:szCs w:val="32"/>
          <w:lang w:val="en-US"/>
        </w:rPr>
        <w:t>THỐNG KÊ</w:t>
      </w:r>
    </w:p>
    <w:p w:rsidR="003B0AE5" w:rsidRPr="00736894" w:rsidRDefault="003B0AE5" w:rsidP="003B0AE5">
      <w:pPr>
        <w:spacing w:after="0" w:line="24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</w:p>
    <w:p w:rsidR="00A008ED" w:rsidRPr="00736894" w:rsidRDefault="00606A74" w:rsidP="003B0AE5">
      <w:pPr>
        <w:pStyle w:val="ListParagraph2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LÝ THUYẾT</w:t>
      </w:r>
    </w:p>
    <w:p w:rsidR="00A008ED" w:rsidRPr="00736894" w:rsidRDefault="00A60774" w:rsidP="003B0AE5">
      <w:pPr>
        <w:pStyle w:val="ListParagraph2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Thu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hập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số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liệu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hống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kê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,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ần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số</w:t>
      </w:r>
      <w:proofErr w:type="spellEnd"/>
    </w:p>
    <w:p w:rsidR="0020074F" w:rsidRPr="00736894" w:rsidRDefault="0020074F" w:rsidP="003B0AE5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ấ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ượ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.</w:t>
      </w:r>
    </w:p>
    <w:p w:rsidR="0020074F" w:rsidRPr="00736894" w:rsidRDefault="0020074F" w:rsidP="003B0AE5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Mỗi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đối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ượng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được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điề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ra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gọi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là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một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đơn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ị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điề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ra.Số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liệ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hống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kê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là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ác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liệ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proofErr w:type="gram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hu</w:t>
      </w:r>
      <w:proofErr w:type="spellEnd"/>
      <w:proofErr w:type="gram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hập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được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khi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điề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ra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ề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một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iệ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.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Mỗi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liệ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là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một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giá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rị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ủa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iệ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(</w:t>
      </w:r>
      <w:r w:rsidRPr="00736894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x</w:t>
      </w:r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)</w:t>
      </w:r>
    </w:p>
    <w:p w:rsidR="0020074F" w:rsidRPr="00736894" w:rsidRDefault="003B0AE5" w:rsidP="003B0AE5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</w:t>
      </w:r>
      <w:r w:rsidR="0020074F" w:rsidRPr="00736894">
        <w:rPr>
          <w:rFonts w:ascii="Times New Roman" w:hAnsi="Times New Roman" w:cs="Times New Roman"/>
          <w:sz w:val="28"/>
          <w:szCs w:val="28"/>
        </w:rPr>
        <w:t>ác</w:t>
      </w:r>
      <w:proofErr w:type="spellEnd"/>
      <w:r w:rsidR="0020074F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20074F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="0020074F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hống</w:t>
      </w:r>
      <w:proofErr w:type="spellEnd"/>
      <w:r w:rsidR="0020074F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kê</w:t>
      </w:r>
      <w:proofErr w:type="spellEnd"/>
      <w:r w:rsidR="0020074F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20074F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="0020074F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20074F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20074F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20074F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="0020074F" w:rsidRPr="007368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0074F" w:rsidRPr="00736894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20074F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20074F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i/>
          <w:sz w:val="28"/>
          <w:szCs w:val="28"/>
        </w:rPr>
        <w:t>bảng</w:t>
      </w:r>
      <w:proofErr w:type="spellEnd"/>
      <w:r w:rsidR="0020074F" w:rsidRPr="007368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="0020074F" w:rsidRPr="007368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i/>
          <w:sz w:val="28"/>
          <w:szCs w:val="28"/>
        </w:rPr>
        <w:t>liệu</w:t>
      </w:r>
      <w:proofErr w:type="spellEnd"/>
      <w:r w:rsidR="0020074F" w:rsidRPr="007368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i/>
          <w:sz w:val="28"/>
          <w:szCs w:val="28"/>
        </w:rPr>
        <w:t>thống</w:t>
      </w:r>
      <w:proofErr w:type="spellEnd"/>
      <w:r w:rsidR="0020074F" w:rsidRPr="007368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20074F" w:rsidRPr="00736894">
        <w:rPr>
          <w:rFonts w:ascii="Times New Roman" w:hAnsi="Times New Roman" w:cs="Times New Roman"/>
          <w:i/>
          <w:sz w:val="28"/>
          <w:szCs w:val="28"/>
        </w:rPr>
        <w:t>kê</w:t>
      </w:r>
      <w:proofErr w:type="spellEnd"/>
      <w:r w:rsidR="0020074F" w:rsidRPr="00736894">
        <w:rPr>
          <w:rFonts w:ascii="Times New Roman" w:hAnsi="Times New Roman" w:cs="Times New Roman"/>
          <w:i/>
          <w:sz w:val="28"/>
          <w:szCs w:val="28"/>
        </w:rPr>
        <w:t xml:space="preserve"> ban </w:t>
      </w:r>
      <w:proofErr w:type="spellStart"/>
      <w:r w:rsidR="0020074F" w:rsidRPr="00736894">
        <w:rPr>
          <w:rFonts w:ascii="Times New Roman" w:hAnsi="Times New Roman" w:cs="Times New Roman"/>
          <w:i/>
          <w:sz w:val="28"/>
          <w:szCs w:val="28"/>
        </w:rPr>
        <w:t>đầu</w:t>
      </w:r>
      <w:proofErr w:type="spellEnd"/>
      <w:r w:rsidR="0020074F" w:rsidRPr="00736894">
        <w:rPr>
          <w:rFonts w:ascii="Times New Roman" w:hAnsi="Times New Roman" w:cs="Times New Roman"/>
          <w:sz w:val="28"/>
          <w:szCs w:val="28"/>
        </w:rPr>
        <w:t>.</w:t>
      </w:r>
    </w:p>
    <w:p w:rsidR="0020074F" w:rsidRPr="00736894" w:rsidRDefault="0020074F" w:rsidP="003B0AE5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(</w:t>
      </w:r>
      <w:r w:rsidRPr="00736894">
        <w:rPr>
          <w:rFonts w:ascii="Times New Roman" w:hAnsi="Times New Roman" w:cs="Times New Roman"/>
          <w:b/>
          <w:color w:val="FF0000"/>
          <w:sz w:val="28"/>
          <w:szCs w:val="28"/>
        </w:rPr>
        <w:t>N</w:t>
      </w:r>
      <w:r w:rsidRPr="00736894">
        <w:rPr>
          <w:rFonts w:ascii="Times New Roman" w:hAnsi="Times New Roman" w:cs="Times New Roman"/>
          <w:sz w:val="28"/>
          <w:szCs w:val="28"/>
        </w:rPr>
        <w:t>)</w:t>
      </w:r>
    </w:p>
    <w:p w:rsidR="0020074F" w:rsidRPr="00736894" w:rsidRDefault="0020074F" w:rsidP="003B0AE5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i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i/>
          <w:sz w:val="28"/>
          <w:szCs w:val="28"/>
        </w:rPr>
        <w:t>lần</w:t>
      </w:r>
      <w:proofErr w:type="spellEnd"/>
      <w:r w:rsidRPr="007368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i/>
          <w:sz w:val="28"/>
          <w:szCs w:val="28"/>
        </w:rPr>
        <w:t>xuất</w:t>
      </w:r>
      <w:proofErr w:type="spellEnd"/>
      <w:r w:rsidRPr="007368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i/>
          <w:sz w:val="28"/>
          <w:szCs w:val="28"/>
        </w:rPr>
        <w:t>hiện</w:t>
      </w:r>
      <w:proofErr w:type="spellEnd"/>
      <w:r w:rsidRPr="007368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i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i/>
          <w:sz w:val="28"/>
          <w:szCs w:val="28"/>
        </w:rPr>
        <w:t>một</w:t>
      </w:r>
      <w:proofErr w:type="spellEnd"/>
      <w:r w:rsidRPr="007368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i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i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ãy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(</w:t>
      </w:r>
      <w:r w:rsidRPr="00736894">
        <w:rPr>
          <w:rFonts w:ascii="Times New Roman" w:hAnsi="Times New Roman" w:cs="Times New Roman"/>
          <w:b/>
          <w:color w:val="FF0000"/>
          <w:sz w:val="28"/>
          <w:szCs w:val="28"/>
        </w:rPr>
        <w:t>n</w:t>
      </w:r>
      <w:r w:rsidRPr="00736894">
        <w:rPr>
          <w:rFonts w:ascii="Times New Roman" w:hAnsi="Times New Roman" w:cs="Times New Roman"/>
          <w:sz w:val="28"/>
          <w:szCs w:val="28"/>
        </w:rPr>
        <w:t>)</w:t>
      </w:r>
    </w:p>
    <w:p w:rsidR="00A008ED" w:rsidRPr="00736894" w:rsidRDefault="00606A74" w:rsidP="003B0AE5">
      <w:pPr>
        <w:spacing w:after="0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í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ụ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1: </w:t>
      </w:r>
      <w:proofErr w:type="spellStart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Điểm</w:t>
      </w:r>
      <w:proofErr w:type="spellEnd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kiểm</w:t>
      </w:r>
      <w:proofErr w:type="spellEnd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ra</w:t>
      </w:r>
      <w:proofErr w:type="spellEnd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môn</w:t>
      </w:r>
      <w:proofErr w:type="spellEnd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oán</w:t>
      </w:r>
      <w:proofErr w:type="spellEnd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ủa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ọc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inh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lớp</w:t>
      </w:r>
      <w:proofErr w:type="spellEnd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7A </w:t>
      </w:r>
      <w:proofErr w:type="spellStart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được</w:t>
      </w:r>
      <w:proofErr w:type="spellEnd"/>
      <w:r w:rsidR="004713E1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ghi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lại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như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a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:</w:t>
      </w:r>
    </w:p>
    <w:tbl>
      <w:tblPr>
        <w:tblStyle w:val="TableGrid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008ED" w:rsidRPr="00736894">
        <w:trPr>
          <w:jc w:val="center"/>
        </w:trPr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</w:tr>
      <w:tr w:rsidR="00A008ED" w:rsidRPr="00736894">
        <w:trPr>
          <w:jc w:val="center"/>
        </w:trPr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</w:tr>
      <w:tr w:rsidR="00106C64" w:rsidRPr="00736894">
        <w:trPr>
          <w:jc w:val="center"/>
        </w:trPr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</w:tr>
      <w:tr w:rsidR="00106C64" w:rsidRPr="00736894">
        <w:trPr>
          <w:jc w:val="center"/>
        </w:trPr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106C64" w:rsidRPr="00736894" w:rsidRDefault="00106C64" w:rsidP="003B0AE5">
            <w:pPr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 w:rsidRPr="0073689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</w:tr>
    </w:tbl>
    <w:p w:rsidR="00A008ED" w:rsidRPr="00736894" w:rsidRDefault="00606A74" w:rsidP="003B0AE5">
      <w:pPr>
        <w:spacing w:after="0" w:line="240" w:lineRule="auto"/>
        <w:ind w:left="270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iệ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ở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đây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là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: </w:t>
      </w:r>
      <w:proofErr w:type="spellStart"/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Điểm</w:t>
      </w:r>
      <w:proofErr w:type="spellEnd"/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kiểm</w:t>
      </w:r>
      <w:proofErr w:type="spellEnd"/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ra</w:t>
      </w:r>
      <w:proofErr w:type="spellEnd"/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môn</w:t>
      </w:r>
      <w:proofErr w:type="spellEnd"/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oán</w:t>
      </w:r>
      <w:proofErr w:type="spellEnd"/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ủa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mỗi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ọc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inh</w:t>
      </w:r>
      <w:proofErr w:type="spellEnd"/>
    </w:p>
    <w:p w:rsidR="006768E7" w:rsidRPr="00736894" w:rsidRDefault="006768E7" w:rsidP="003B0AE5">
      <w:pPr>
        <w:spacing w:after="0" w:line="240" w:lineRule="auto"/>
        <w:ind w:left="270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proofErr w:type="spellStart"/>
      <w:proofErr w:type="gram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iệ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rên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ó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4</w:t>
      </w:r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0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giá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rị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.</w:t>
      </w:r>
      <w:proofErr w:type="gram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ó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8</w:t>
      </w:r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giá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trị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khác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nhau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</w:t>
      </w:r>
      <w:proofErr w:type="spellStart"/>
      <w:proofErr w:type="gramStart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là</w:t>
      </w:r>
      <w:proofErr w:type="spell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  </w:t>
      </w:r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3</w:t>
      </w:r>
      <w:proofErr w:type="gramEnd"/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; </w:t>
      </w:r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4</w:t>
      </w:r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; </w:t>
      </w:r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5</w:t>
      </w:r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; </w:t>
      </w:r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6</w:t>
      </w:r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; </w:t>
      </w:r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7</w:t>
      </w:r>
      <w:r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; </w:t>
      </w:r>
      <w:r w:rsidR="00106C64" w:rsidRPr="00736894"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8; 9; 10.</w:t>
      </w:r>
    </w:p>
    <w:p w:rsidR="00A008ED" w:rsidRPr="00736894" w:rsidRDefault="00A60774" w:rsidP="003B0AE5">
      <w:pPr>
        <w:pStyle w:val="ListParagraph2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Bảng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</w:t>
      </w:r>
      <w:r w:rsidR="00606A74"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ần</w:t>
      </w:r>
      <w:proofErr w:type="spellEnd"/>
      <w:r w:rsidR="00606A74"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="00606A74"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số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các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giá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rị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của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dấu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hiệu</w:t>
      </w:r>
      <w:proofErr w:type="spellEnd"/>
    </w:p>
    <w:p w:rsidR="004713E1" w:rsidRPr="00736894" w:rsidRDefault="0020074F" w:rsidP="003B0A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36894">
        <w:rPr>
          <w:rFonts w:ascii="Times New Roman" w:hAnsi="Times New Roman" w:cs="Times New Roman"/>
          <w:sz w:val="28"/>
          <w:szCs w:val="28"/>
        </w:rPr>
        <w:t>thu</w:t>
      </w:r>
      <w:proofErr w:type="spellEnd"/>
      <w:proofErr w:type="gram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kê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ban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ườ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(hay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phố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)</w:t>
      </w:r>
      <w:r w:rsidR="003B0AE5" w:rsidRPr="007368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713E1"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="004713E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="004713E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4713E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4713E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4713E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4713E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sz w:val="28"/>
          <w:szCs w:val="28"/>
        </w:rPr>
        <w:t>bày</w:t>
      </w:r>
      <w:proofErr w:type="spellEnd"/>
      <w:r w:rsidR="004713E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4713E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sz w:val="28"/>
          <w:szCs w:val="28"/>
        </w:rPr>
        <w:t>ngang</w:t>
      </w:r>
      <w:proofErr w:type="spellEnd"/>
      <w:r w:rsidR="004713E1" w:rsidRPr="00736894"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="004713E1" w:rsidRPr="00736894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4713E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13E1" w:rsidRPr="00736894">
        <w:rPr>
          <w:rFonts w:ascii="Times New Roman" w:hAnsi="Times New Roman" w:cs="Times New Roman"/>
          <w:sz w:val="28"/>
          <w:szCs w:val="28"/>
        </w:rPr>
        <w:t>dọc</w:t>
      </w:r>
      <w:proofErr w:type="spellEnd"/>
    </w:p>
    <w:p w:rsidR="004713E1" w:rsidRPr="00736894" w:rsidRDefault="004713E1" w:rsidP="003B0AE5">
      <w:pPr>
        <w:pStyle w:val="ListParagraph"/>
        <w:numPr>
          <w:ilvl w:val="0"/>
          <w:numId w:val="24"/>
        </w:numPr>
        <w:tabs>
          <w:tab w:val="left" w:pos="540"/>
        </w:tabs>
        <w:spacing w:after="0" w:line="240" w:lineRule="auto"/>
        <w:ind w:left="90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ga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khu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36894">
        <w:rPr>
          <w:rFonts w:ascii="Times New Roman" w:hAnsi="Times New Roman" w:cs="Times New Roman"/>
          <w:sz w:val="28"/>
          <w:szCs w:val="28"/>
        </w:rPr>
        <w:t>theo</w:t>
      </w:r>
      <w:proofErr w:type="spellEnd"/>
      <w:proofErr w:type="gram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ò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2A525D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525D" w:rsidRPr="00736894">
        <w:rPr>
          <w:rFonts w:ascii="Times New Roman" w:hAnsi="Times New Roman" w:cs="Times New Roman"/>
          <w:sz w:val="28"/>
          <w:szCs w:val="28"/>
        </w:rPr>
        <w:t>t</w:t>
      </w:r>
      <w:r w:rsidRPr="00736894">
        <w:rPr>
          <w:rFonts w:ascii="Times New Roman" w:hAnsi="Times New Roman" w:cs="Times New Roman"/>
          <w:sz w:val="28"/>
          <w:szCs w:val="28"/>
        </w:rPr>
        <w:t>ươ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W w:w="6580" w:type="dxa"/>
        <w:jc w:val="center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9"/>
        <w:gridCol w:w="556"/>
        <w:gridCol w:w="542"/>
        <w:gridCol w:w="542"/>
        <w:gridCol w:w="542"/>
        <w:gridCol w:w="542"/>
        <w:gridCol w:w="542"/>
        <w:gridCol w:w="542"/>
        <w:gridCol w:w="496"/>
        <w:gridCol w:w="857"/>
      </w:tblGrid>
      <w:tr w:rsidR="004713E1" w:rsidRPr="00736894" w:rsidTr="0020074F">
        <w:trPr>
          <w:trHeight w:val="386"/>
          <w:jc w:val="center"/>
        </w:trPr>
        <w:tc>
          <w:tcPr>
            <w:tcW w:w="1440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(x)</w:t>
            </w:r>
          </w:p>
        </w:tc>
        <w:tc>
          <w:tcPr>
            <w:tcW w:w="563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48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48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48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48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48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48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478" w:type="dxa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11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713E1" w:rsidRPr="00736894" w:rsidTr="0020074F">
        <w:trPr>
          <w:jc w:val="center"/>
        </w:trPr>
        <w:tc>
          <w:tcPr>
            <w:tcW w:w="1440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Tần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(n)</w:t>
            </w:r>
          </w:p>
        </w:tc>
        <w:tc>
          <w:tcPr>
            <w:tcW w:w="563" w:type="dxa"/>
            <w:shd w:val="clear" w:color="auto" w:fill="auto"/>
            <w:vAlign w:val="bottom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48" w:type="dxa"/>
            <w:shd w:val="clear" w:color="auto" w:fill="auto"/>
            <w:vAlign w:val="bottom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48" w:type="dxa"/>
            <w:shd w:val="clear" w:color="auto" w:fill="auto"/>
            <w:vAlign w:val="bottom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48" w:type="dxa"/>
            <w:shd w:val="clear" w:color="auto" w:fill="auto"/>
            <w:vAlign w:val="bottom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48" w:type="dxa"/>
            <w:shd w:val="clear" w:color="auto" w:fill="auto"/>
            <w:vAlign w:val="bottom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48" w:type="dxa"/>
            <w:shd w:val="clear" w:color="auto" w:fill="auto"/>
            <w:vAlign w:val="bottom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48" w:type="dxa"/>
            <w:shd w:val="clear" w:color="auto" w:fill="auto"/>
            <w:vAlign w:val="bottom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478" w:type="dxa"/>
            <w:vAlign w:val="bottom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11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N=40</w:t>
            </w:r>
          </w:p>
        </w:tc>
      </w:tr>
    </w:tbl>
    <w:p w:rsidR="004713E1" w:rsidRPr="00736894" w:rsidRDefault="004713E1" w:rsidP="003B0AE5">
      <w:pPr>
        <w:pStyle w:val="ListParagraph"/>
        <w:numPr>
          <w:ilvl w:val="0"/>
          <w:numId w:val="24"/>
        </w:numPr>
        <w:tabs>
          <w:tab w:val="left" w:pos="540"/>
        </w:tabs>
        <w:spacing w:after="0" w:line="240" w:lineRule="auto"/>
        <w:ind w:left="90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36894">
        <w:rPr>
          <w:rFonts w:ascii="Times New Roman" w:hAnsi="Times New Roman" w:cs="Times New Roman"/>
          <w:sz w:val="28"/>
          <w:szCs w:val="28"/>
        </w:rPr>
        <w:t>dọ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khu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ộ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ộ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ộ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ươ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W w:w="59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5"/>
        <w:gridCol w:w="2880"/>
      </w:tblGrid>
      <w:tr w:rsidR="004713E1" w:rsidRPr="00736894" w:rsidTr="009B4001">
        <w:trPr>
          <w:jc w:val="center"/>
        </w:trPr>
        <w:tc>
          <w:tcPr>
            <w:tcW w:w="3085" w:type="dxa"/>
            <w:tcBorders>
              <w:bottom w:val="single" w:sz="4" w:space="0" w:color="auto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(x)</w:t>
            </w:r>
          </w:p>
        </w:tc>
        <w:tc>
          <w:tcPr>
            <w:tcW w:w="2880" w:type="dxa"/>
            <w:tcBorders>
              <w:bottom w:val="single" w:sz="4" w:space="0" w:color="auto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Tần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(n)</w:t>
            </w:r>
          </w:p>
        </w:tc>
      </w:tr>
      <w:tr w:rsidR="004713E1" w:rsidRPr="00736894" w:rsidTr="009B4001">
        <w:trPr>
          <w:jc w:val="center"/>
        </w:trPr>
        <w:tc>
          <w:tcPr>
            <w:tcW w:w="3085" w:type="dxa"/>
            <w:tcBorders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880" w:type="dxa"/>
            <w:tcBorders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4713E1" w:rsidRPr="00736894" w:rsidTr="009B4001">
        <w:trPr>
          <w:jc w:val="center"/>
        </w:trPr>
        <w:tc>
          <w:tcPr>
            <w:tcW w:w="3085" w:type="dxa"/>
            <w:tcBorders>
              <w:top w:val="nil"/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80" w:type="dxa"/>
            <w:tcBorders>
              <w:top w:val="nil"/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4713E1" w:rsidRPr="00736894" w:rsidTr="009B4001">
        <w:trPr>
          <w:jc w:val="center"/>
        </w:trPr>
        <w:tc>
          <w:tcPr>
            <w:tcW w:w="3085" w:type="dxa"/>
            <w:tcBorders>
              <w:top w:val="nil"/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880" w:type="dxa"/>
            <w:tcBorders>
              <w:top w:val="nil"/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4713E1" w:rsidRPr="00736894" w:rsidTr="009B4001">
        <w:trPr>
          <w:jc w:val="center"/>
        </w:trPr>
        <w:tc>
          <w:tcPr>
            <w:tcW w:w="3085" w:type="dxa"/>
            <w:tcBorders>
              <w:top w:val="nil"/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880" w:type="dxa"/>
            <w:tcBorders>
              <w:top w:val="nil"/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4713E1" w:rsidRPr="00736894" w:rsidTr="009B4001">
        <w:trPr>
          <w:jc w:val="center"/>
        </w:trPr>
        <w:tc>
          <w:tcPr>
            <w:tcW w:w="3085" w:type="dxa"/>
            <w:tcBorders>
              <w:top w:val="nil"/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880" w:type="dxa"/>
            <w:tcBorders>
              <w:top w:val="nil"/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4713E1" w:rsidRPr="00736894" w:rsidTr="009B4001">
        <w:trPr>
          <w:jc w:val="center"/>
        </w:trPr>
        <w:tc>
          <w:tcPr>
            <w:tcW w:w="3085" w:type="dxa"/>
            <w:tcBorders>
              <w:top w:val="nil"/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880" w:type="dxa"/>
            <w:tcBorders>
              <w:top w:val="nil"/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4713E1" w:rsidRPr="00736894" w:rsidTr="009B4001">
        <w:trPr>
          <w:jc w:val="center"/>
        </w:trPr>
        <w:tc>
          <w:tcPr>
            <w:tcW w:w="3085" w:type="dxa"/>
            <w:tcBorders>
              <w:top w:val="nil"/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880" w:type="dxa"/>
            <w:tcBorders>
              <w:top w:val="nil"/>
              <w:bottom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4713E1" w:rsidRPr="00736894" w:rsidTr="009B4001">
        <w:trPr>
          <w:jc w:val="center"/>
        </w:trPr>
        <w:tc>
          <w:tcPr>
            <w:tcW w:w="3085" w:type="dxa"/>
            <w:tcBorders>
              <w:top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880" w:type="dxa"/>
            <w:tcBorders>
              <w:top w:val="nil"/>
            </w:tcBorders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4713E1" w:rsidRPr="00736894" w:rsidTr="009B4001">
        <w:trPr>
          <w:jc w:val="center"/>
        </w:trPr>
        <w:tc>
          <w:tcPr>
            <w:tcW w:w="3085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80" w:type="dxa"/>
            <w:shd w:val="clear" w:color="auto" w:fill="auto"/>
          </w:tcPr>
          <w:p w:rsidR="004713E1" w:rsidRPr="00736894" w:rsidRDefault="004713E1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N = 40</w:t>
            </w:r>
          </w:p>
        </w:tc>
      </w:tr>
    </w:tbl>
    <w:p w:rsidR="00736894" w:rsidRDefault="00736894" w:rsidP="00736894">
      <w:pPr>
        <w:pStyle w:val="ListParagraph2"/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</w:p>
    <w:p w:rsidR="004713E1" w:rsidRPr="00736894" w:rsidRDefault="00106C64" w:rsidP="003B0AE5">
      <w:pPr>
        <w:pStyle w:val="ListParagraph2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lastRenderedPageBreak/>
        <w:t>Biểu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đồ</w:t>
      </w:r>
      <w:proofErr w:type="spellEnd"/>
    </w:p>
    <w:p w:rsidR="00106C64" w:rsidRPr="00736894" w:rsidRDefault="00106C64" w:rsidP="003B0A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ả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ụ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</w:p>
    <w:p w:rsidR="00106C64" w:rsidRPr="00736894" w:rsidRDefault="00106C64" w:rsidP="003B0A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  <w:u w:val="single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u w:val="single"/>
        </w:rPr>
        <w:t>bước</w:t>
      </w:r>
      <w:proofErr w:type="spellEnd"/>
      <w:r w:rsidRPr="00736894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u w:val="single"/>
        </w:rPr>
        <w:t>vẽ</w:t>
      </w:r>
      <w:proofErr w:type="spellEnd"/>
      <w:r w:rsidRPr="00736894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u w:val="single"/>
        </w:rPr>
        <w:t>biểu</w:t>
      </w:r>
      <w:proofErr w:type="spellEnd"/>
      <w:r w:rsidRPr="00736894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proofErr w:type="gramStart"/>
      <w:r w:rsidRPr="00736894">
        <w:rPr>
          <w:rFonts w:ascii="Times New Roman" w:hAnsi="Times New Roman" w:cs="Times New Roman"/>
          <w:sz w:val="28"/>
          <w:szCs w:val="28"/>
          <w:u w:val="single"/>
        </w:rPr>
        <w:t>đồ</w:t>
      </w:r>
      <w:proofErr w:type="spellEnd"/>
      <w:r w:rsidRPr="00736894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736894"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106C64" w:rsidRPr="00736894" w:rsidRDefault="00106C64" w:rsidP="003B0AE5">
      <w:pPr>
        <w:pStyle w:val="ListParagraph"/>
        <w:numPr>
          <w:ilvl w:val="0"/>
          <w:numId w:val="25"/>
        </w:numPr>
        <w:tabs>
          <w:tab w:val="left" w:pos="540"/>
        </w:tabs>
        <w:spacing w:after="0" w:line="240" w:lineRule="auto"/>
        <w:ind w:left="270" w:hanging="270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ọ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oà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ga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x,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u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ọ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n (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)</w:t>
      </w:r>
    </w:p>
    <w:p w:rsidR="00106C64" w:rsidRPr="00736894" w:rsidRDefault="00106C64" w:rsidP="003B0AE5">
      <w:pPr>
        <w:pStyle w:val="ListParagraph"/>
        <w:numPr>
          <w:ilvl w:val="0"/>
          <w:numId w:val="25"/>
        </w:numPr>
        <w:tabs>
          <w:tab w:val="left" w:pos="540"/>
        </w:tabs>
        <w:spacing w:after="0" w:line="240" w:lineRule="auto"/>
        <w:ind w:left="270" w:hanging="270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ga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), ta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.</w:t>
      </w:r>
    </w:p>
    <w:p w:rsidR="00106C64" w:rsidRPr="00736894" w:rsidRDefault="00106C64" w:rsidP="003B0A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36894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907" w:rsidRPr="00736894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="00B17907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907" w:rsidRPr="00736894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B17907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907"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="00B17907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907"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="00B17907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907"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B17907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907" w:rsidRPr="00736894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B17907" w:rsidRPr="00736894">
        <w:rPr>
          <w:rFonts w:ascii="Times New Roman" w:hAnsi="Times New Roman" w:cs="Times New Roman"/>
          <w:sz w:val="28"/>
          <w:szCs w:val="28"/>
        </w:rPr>
        <w:t xml:space="preserve"> : </w:t>
      </w:r>
    </w:p>
    <w:tbl>
      <w:tblPr>
        <w:tblW w:w="6776" w:type="dxa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0"/>
        <w:gridCol w:w="557"/>
        <w:gridCol w:w="541"/>
        <w:gridCol w:w="541"/>
        <w:gridCol w:w="541"/>
        <w:gridCol w:w="541"/>
        <w:gridCol w:w="541"/>
        <w:gridCol w:w="541"/>
        <w:gridCol w:w="496"/>
        <w:gridCol w:w="857"/>
      </w:tblGrid>
      <w:tr w:rsidR="00106C64" w:rsidRPr="00736894" w:rsidTr="003B0AE5">
        <w:trPr>
          <w:trHeight w:val="386"/>
        </w:trPr>
        <w:tc>
          <w:tcPr>
            <w:tcW w:w="1620" w:type="dxa"/>
            <w:shd w:val="clear" w:color="auto" w:fill="auto"/>
          </w:tcPr>
          <w:p w:rsidR="00106C64" w:rsidRPr="00736894" w:rsidRDefault="00106C64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(x)</w:t>
            </w:r>
          </w:p>
        </w:tc>
        <w:tc>
          <w:tcPr>
            <w:tcW w:w="557" w:type="dxa"/>
            <w:shd w:val="clear" w:color="auto" w:fill="auto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41" w:type="dxa"/>
            <w:shd w:val="clear" w:color="auto" w:fill="auto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41" w:type="dxa"/>
            <w:shd w:val="clear" w:color="auto" w:fill="auto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41" w:type="dxa"/>
            <w:shd w:val="clear" w:color="auto" w:fill="auto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41" w:type="dxa"/>
            <w:shd w:val="clear" w:color="auto" w:fill="auto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41" w:type="dxa"/>
            <w:shd w:val="clear" w:color="auto" w:fill="auto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41" w:type="dxa"/>
            <w:shd w:val="clear" w:color="auto" w:fill="auto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496" w:type="dxa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57" w:type="dxa"/>
            <w:shd w:val="clear" w:color="auto" w:fill="auto"/>
          </w:tcPr>
          <w:p w:rsidR="00106C64" w:rsidRPr="00736894" w:rsidRDefault="00106C64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6C64" w:rsidRPr="00736894" w:rsidTr="003B0AE5">
        <w:tc>
          <w:tcPr>
            <w:tcW w:w="1620" w:type="dxa"/>
            <w:shd w:val="clear" w:color="auto" w:fill="auto"/>
          </w:tcPr>
          <w:p w:rsidR="00106C64" w:rsidRPr="00736894" w:rsidRDefault="00106C64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Tần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(n)</w:t>
            </w:r>
          </w:p>
        </w:tc>
        <w:tc>
          <w:tcPr>
            <w:tcW w:w="557" w:type="dxa"/>
            <w:shd w:val="clear" w:color="auto" w:fill="auto"/>
            <w:vAlign w:val="bottom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41" w:type="dxa"/>
            <w:shd w:val="clear" w:color="auto" w:fill="auto"/>
            <w:vAlign w:val="bottom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41" w:type="dxa"/>
            <w:shd w:val="clear" w:color="auto" w:fill="auto"/>
            <w:vAlign w:val="bottom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41" w:type="dxa"/>
            <w:shd w:val="clear" w:color="auto" w:fill="auto"/>
            <w:vAlign w:val="bottom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41" w:type="dxa"/>
            <w:shd w:val="clear" w:color="auto" w:fill="auto"/>
            <w:vAlign w:val="bottom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41" w:type="dxa"/>
            <w:shd w:val="clear" w:color="auto" w:fill="auto"/>
            <w:vAlign w:val="bottom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41" w:type="dxa"/>
            <w:shd w:val="clear" w:color="auto" w:fill="auto"/>
            <w:vAlign w:val="bottom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496" w:type="dxa"/>
            <w:vAlign w:val="bottom"/>
          </w:tcPr>
          <w:p w:rsidR="00106C64" w:rsidRPr="00736894" w:rsidRDefault="00106C6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57" w:type="dxa"/>
            <w:shd w:val="clear" w:color="auto" w:fill="auto"/>
          </w:tcPr>
          <w:p w:rsidR="00106C64" w:rsidRPr="00736894" w:rsidRDefault="00106C64" w:rsidP="003B0AE5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N=40</w:t>
            </w:r>
          </w:p>
        </w:tc>
      </w:tr>
    </w:tbl>
    <w:p w:rsidR="00106C64" w:rsidRPr="00736894" w:rsidRDefault="00B17907" w:rsidP="003B0A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36894">
        <w:rPr>
          <w:rFonts w:ascii="Times New Roman" w:hAnsi="Times New Roman" w:cs="Times New Roman"/>
          <w:sz w:val="28"/>
          <w:szCs w:val="28"/>
        </w:rPr>
        <w:t>Ta</w:t>
      </w:r>
      <w:r w:rsidR="00106C64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106C64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106C64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106C64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106C64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106C64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106C64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106C64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="00106C64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106C64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06C64" w:rsidRPr="00736894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106C64" w:rsidRPr="00736894">
        <w:rPr>
          <w:rFonts w:ascii="Times New Roman" w:hAnsi="Times New Roman" w:cs="Times New Roman"/>
          <w:sz w:val="28"/>
          <w:szCs w:val="28"/>
        </w:rPr>
        <w:t>:</w:t>
      </w:r>
    </w:p>
    <w:p w:rsidR="00106C64" w:rsidRPr="00736894" w:rsidRDefault="00106C64" w:rsidP="003B0AE5">
      <w:pPr>
        <w:tabs>
          <w:tab w:val="left" w:pos="54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36894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491AAD7" wp14:editId="63539BE5">
            <wp:extent cx="3676650" cy="3198942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3198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414C" w:rsidRPr="00736894" w:rsidRDefault="00DD414C" w:rsidP="003B0AE5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36894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proofErr w:type="gram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:</w:t>
      </w:r>
    </w:p>
    <w:p w:rsidR="00DD414C" w:rsidRPr="00736894" w:rsidRDefault="00DD414C" w:rsidP="003B0AE5">
      <w:pPr>
        <w:pStyle w:val="ListParagraph2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370C0" w:rsidRPr="00736894" w:rsidRDefault="001370C0" w:rsidP="003B0AE5">
      <w:pPr>
        <w:pStyle w:val="ListParagraph2"/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b/>
          <w:noProof/>
          <w:color w:val="0070C0"/>
          <w:sz w:val="28"/>
          <w:szCs w:val="28"/>
          <w:lang w:val="en-US"/>
        </w:rPr>
        <w:drawing>
          <wp:inline distT="0" distB="0" distL="0" distR="0" wp14:anchorId="19909D53" wp14:editId="5BF039AA">
            <wp:extent cx="3986530" cy="27889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6530" cy="278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08ED" w:rsidRPr="00736894" w:rsidRDefault="00606A74" w:rsidP="003B0AE5">
      <w:pPr>
        <w:pStyle w:val="ListParagraph2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lastRenderedPageBreak/>
        <w:t>Số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rung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bình</w:t>
      </w:r>
      <w:proofErr w:type="spellEnd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cộng</w:t>
      </w:r>
      <w:proofErr w:type="spellEnd"/>
    </w:p>
    <w:p w:rsidR="00472F56" w:rsidRPr="00736894" w:rsidRDefault="00472F56" w:rsidP="003B0AE5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b/>
          <w:i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i/>
          <w:sz w:val="28"/>
          <w:szCs w:val="28"/>
        </w:rPr>
        <w:t>trung</w:t>
      </w:r>
      <w:proofErr w:type="spellEnd"/>
      <w:r w:rsidRPr="0073689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i/>
          <w:sz w:val="28"/>
          <w:szCs w:val="28"/>
        </w:rPr>
        <w:t>bình</w:t>
      </w:r>
      <w:proofErr w:type="spellEnd"/>
      <w:r w:rsidRPr="0073689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i/>
          <w:sz w:val="28"/>
          <w:szCs w:val="28"/>
        </w:rPr>
        <w:t>cộng</w:t>
      </w:r>
      <w:proofErr w:type="spellEnd"/>
      <w:r w:rsidRPr="0073689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i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i/>
          <w:sz w:val="28"/>
          <w:szCs w:val="28"/>
        </w:rPr>
        <w:t>một</w:t>
      </w:r>
      <w:proofErr w:type="spellEnd"/>
      <w:r w:rsidRPr="0073689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i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i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ộ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b/>
          <w:position w:val="-4"/>
          <w:sz w:val="28"/>
          <w:szCs w:val="28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6.5pt" o:ole="">
            <v:imagedata r:id="rId12" o:title=""/>
          </v:shape>
          <o:OLEObject Type="Embed" ProgID="Equation.DSMT4" ShapeID="_x0000_i1025" DrawAspect="Content" ObjectID="_1647752536" r:id="rId13"/>
        </w:object>
      </w:r>
    </w:p>
    <w:p w:rsidR="003B0AE5" w:rsidRPr="00736894" w:rsidRDefault="00472F56" w:rsidP="003B0AE5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ộ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472F56" w:rsidRPr="00736894" w:rsidRDefault="003B0AE5" w:rsidP="003B0AE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  <w:u w:val="single"/>
        </w:rPr>
        <w:t>Cách</w:t>
      </w:r>
      <w:proofErr w:type="spellEnd"/>
      <w:r w:rsidRPr="00736894">
        <w:rPr>
          <w:rFonts w:ascii="Times New Roman" w:hAnsi="Times New Roman" w:cs="Times New Roman"/>
          <w:sz w:val="28"/>
          <w:szCs w:val="28"/>
          <w:u w:val="single"/>
        </w:rPr>
        <w:t xml:space="preserve"> 1</w:t>
      </w:r>
      <w:r w:rsidRPr="00736894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472F56" w:rsidRPr="00736894">
        <w:rPr>
          <w:rFonts w:ascii="Times New Roman" w:hAnsi="Times New Roman" w:cs="Times New Roman"/>
          <w:b/>
          <w:i/>
          <w:sz w:val="28"/>
          <w:szCs w:val="28"/>
        </w:rPr>
        <w:t>dựa</w:t>
      </w:r>
      <w:proofErr w:type="spellEnd"/>
      <w:r w:rsidR="00472F56" w:rsidRPr="0073689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b/>
          <w:i/>
          <w:sz w:val="28"/>
          <w:szCs w:val="28"/>
        </w:rPr>
        <w:t>vào</w:t>
      </w:r>
      <w:proofErr w:type="spellEnd"/>
      <w:r w:rsidR="00472F56" w:rsidRPr="0073689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b/>
          <w:i/>
          <w:sz w:val="28"/>
          <w:szCs w:val="28"/>
        </w:rPr>
        <w:t>bảng</w:t>
      </w:r>
      <w:proofErr w:type="spellEnd"/>
      <w:r w:rsidR="00472F56" w:rsidRPr="0073689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b/>
          <w:i/>
          <w:sz w:val="28"/>
          <w:szCs w:val="28"/>
        </w:rPr>
        <w:t>tần</w:t>
      </w:r>
      <w:proofErr w:type="spellEnd"/>
      <w:r w:rsidR="00472F56" w:rsidRPr="0073689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b/>
          <w:i/>
          <w:sz w:val="28"/>
          <w:szCs w:val="28"/>
        </w:rPr>
        <w:t>số</w:t>
      </w:r>
      <w:proofErr w:type="spellEnd"/>
    </w:p>
    <w:p w:rsidR="00472F56" w:rsidRPr="00736894" w:rsidRDefault="00472F56" w:rsidP="003B0AE5">
      <w:pPr>
        <w:pStyle w:val="ListParagraph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ứng</w:t>
      </w:r>
      <w:proofErr w:type="spellEnd"/>
    </w:p>
    <w:p w:rsidR="00472F56" w:rsidRPr="00736894" w:rsidRDefault="00472F56" w:rsidP="003B0AE5">
      <w:pPr>
        <w:pStyle w:val="ListParagraph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ộ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ừ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ược</w:t>
      </w:r>
      <w:proofErr w:type="spellEnd"/>
    </w:p>
    <w:p w:rsidR="00472F56" w:rsidRPr="00736894" w:rsidRDefault="00472F56" w:rsidP="003B0AE5">
      <w:pPr>
        <w:pStyle w:val="ListParagraph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736894">
        <w:rPr>
          <w:rFonts w:ascii="Times New Roman" w:hAnsi="Times New Roman" w:cs="Times New Roman"/>
          <w:sz w:val="28"/>
          <w:szCs w:val="28"/>
        </w:rPr>
        <w:t xml:space="preserve">Chia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(N)</w:t>
      </w:r>
    </w:p>
    <w:p w:rsidR="003B0AE5" w:rsidRPr="00736894" w:rsidRDefault="003B0AE5" w:rsidP="003B0AE5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b/>
          <w:position w:val="-30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  <w:u w:val="single"/>
        </w:rPr>
        <w:t>Cách</w:t>
      </w:r>
      <w:proofErr w:type="spellEnd"/>
      <w:r w:rsidRPr="00736894">
        <w:rPr>
          <w:rFonts w:ascii="Times New Roman" w:hAnsi="Times New Roman" w:cs="Times New Roman"/>
          <w:sz w:val="28"/>
          <w:szCs w:val="28"/>
          <w:u w:val="single"/>
        </w:rPr>
        <w:t xml:space="preserve"> 2</w:t>
      </w:r>
      <w:r w:rsidRPr="00736894">
        <w:rPr>
          <w:rFonts w:ascii="Times New Roman" w:hAnsi="Times New Roman" w:cs="Times New Roman"/>
          <w:sz w:val="28"/>
          <w:szCs w:val="28"/>
        </w:rPr>
        <w:t xml:space="preserve">:  </w:t>
      </w:r>
      <w:proofErr w:type="spellStart"/>
      <w:r w:rsidR="00472F56" w:rsidRPr="00736894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472F56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472F56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472F56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472F56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="00472F56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="00472F56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sz w:val="28"/>
          <w:szCs w:val="28"/>
        </w:rPr>
        <w:t>cộng</w:t>
      </w:r>
      <w:proofErr w:type="spellEnd"/>
      <w:r w:rsidR="00472F56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472F56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472F56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="00472F56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="00472F56" w:rsidRPr="00736894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472F56" w:rsidRPr="00736894" w:rsidRDefault="005730FD" w:rsidP="003B0AE5">
      <w:pPr>
        <w:pStyle w:val="ListParagraph"/>
        <w:numPr>
          <w:ilvl w:val="0"/>
          <w:numId w:val="27"/>
        </w:numPr>
        <w:spacing w:after="0" w:line="240" w:lineRule="auto"/>
        <w:jc w:val="center"/>
        <w:rPr>
          <w:rFonts w:ascii="Times New Roman" w:hAnsi="Times New Roman" w:cs="Times New Roman"/>
          <w:b/>
          <w:position w:val="-30"/>
          <w:sz w:val="28"/>
          <w:szCs w:val="28"/>
        </w:rPr>
      </w:pPr>
      <w:r w:rsidRPr="00736894">
        <w:rPr>
          <w:rFonts w:ascii="Times New Roman" w:hAnsi="Times New Roman" w:cs="Times New Roman"/>
          <w:b/>
          <w:position w:val="-24"/>
          <w:sz w:val="28"/>
          <w:szCs w:val="28"/>
        </w:rPr>
        <w:object w:dxaOrig="3300" w:dyaOrig="620">
          <v:shape id="_x0000_i1026" type="#_x0000_t75" style="width:246pt;height:45pt" o:ole="">
            <v:imagedata r:id="rId14" o:title=""/>
          </v:shape>
          <o:OLEObject Type="Embed" ProgID="Equation.DSMT4" ShapeID="_x0000_i1026" DrawAspect="Content" ObjectID="_1647752537" r:id="rId15"/>
        </w:object>
      </w:r>
    </w:p>
    <w:p w:rsidR="00472F56" w:rsidRPr="00736894" w:rsidRDefault="00472F56" w:rsidP="003B0AE5">
      <w:pPr>
        <w:spacing w:after="0" w:line="240" w:lineRule="auto"/>
        <w:rPr>
          <w:rFonts w:ascii="Times New Roman" w:hAnsi="Times New Roman" w:cs="Times New Roman"/>
          <w:position w:val="-30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Trong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đó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x</w:t>
      </w:r>
      <w:r w:rsidRPr="00736894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t>1</w:t>
      </w:r>
      <w:r w:rsidRPr="00736894">
        <w:rPr>
          <w:rFonts w:ascii="Times New Roman" w:hAnsi="Times New Roman" w:cs="Times New Roman"/>
          <w:position w:val="-30"/>
          <w:sz w:val="28"/>
          <w:szCs w:val="28"/>
        </w:rPr>
        <w:t>, x</w:t>
      </w:r>
      <w:r w:rsidRPr="00736894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t>2</w:t>
      </w:r>
      <w:r w:rsidRPr="00736894">
        <w:rPr>
          <w:rFonts w:ascii="Times New Roman" w:hAnsi="Times New Roman" w:cs="Times New Roman"/>
          <w:position w:val="-30"/>
          <w:sz w:val="28"/>
          <w:szCs w:val="28"/>
        </w:rPr>
        <w:t>, x</w:t>
      </w:r>
      <w:r w:rsidRPr="00736894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t>3</w:t>
      </w:r>
      <w:proofErr w:type="gram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, …,</w:t>
      </w:r>
      <w:proofErr w:type="gram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x</w:t>
      </w:r>
      <w:r w:rsidRPr="00736894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t>k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khác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nhau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hiệu</w:t>
      </w:r>
      <w:proofErr w:type="spellEnd"/>
    </w:p>
    <w:p w:rsidR="00472F56" w:rsidRPr="00736894" w:rsidRDefault="00472F56" w:rsidP="003B0AE5">
      <w:pPr>
        <w:spacing w:after="0" w:line="240" w:lineRule="auto"/>
        <w:rPr>
          <w:rFonts w:ascii="Times New Roman" w:hAnsi="Times New Roman" w:cs="Times New Roman"/>
          <w:position w:val="-30"/>
          <w:sz w:val="28"/>
          <w:szCs w:val="28"/>
        </w:rPr>
      </w:pPr>
      <w:r w:rsidRPr="00736894">
        <w:rPr>
          <w:rFonts w:ascii="Times New Roman" w:hAnsi="Times New Roman" w:cs="Times New Roman"/>
          <w:position w:val="-30"/>
          <w:sz w:val="28"/>
          <w:szCs w:val="28"/>
        </w:rPr>
        <w:t>n</w:t>
      </w:r>
      <w:r w:rsidRPr="00736894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t>1</w:t>
      </w:r>
      <w:r w:rsidRPr="00736894">
        <w:rPr>
          <w:rFonts w:ascii="Times New Roman" w:hAnsi="Times New Roman" w:cs="Times New Roman"/>
          <w:position w:val="-30"/>
          <w:sz w:val="28"/>
          <w:szCs w:val="28"/>
        </w:rPr>
        <w:t>, n</w:t>
      </w:r>
      <w:r w:rsidRPr="00736894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t>2</w:t>
      </w:r>
      <w:r w:rsidRPr="00736894">
        <w:rPr>
          <w:rFonts w:ascii="Times New Roman" w:hAnsi="Times New Roman" w:cs="Times New Roman"/>
          <w:position w:val="-30"/>
          <w:sz w:val="28"/>
          <w:szCs w:val="28"/>
        </w:rPr>
        <w:t>, n</w:t>
      </w:r>
      <w:r w:rsidRPr="00736894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t>3</w:t>
      </w:r>
      <w:proofErr w:type="gram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, …,</w:t>
      </w:r>
      <w:proofErr w:type="gram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n</w:t>
      </w:r>
      <w:r w:rsidRPr="00736894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t>k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tương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ứng</w:t>
      </w:r>
      <w:proofErr w:type="spellEnd"/>
    </w:p>
    <w:p w:rsidR="00472F56" w:rsidRPr="00736894" w:rsidRDefault="00472F56" w:rsidP="003B0AE5">
      <w:pPr>
        <w:spacing w:after="0" w:line="240" w:lineRule="auto"/>
        <w:rPr>
          <w:rFonts w:ascii="Times New Roman" w:hAnsi="Times New Roman" w:cs="Times New Roman"/>
          <w:position w:val="-30"/>
          <w:sz w:val="28"/>
          <w:szCs w:val="28"/>
        </w:rPr>
      </w:pPr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N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proofErr w:type="spellStart"/>
      <w:proofErr w:type="gram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,</w:t>
      </w:r>
      <w:proofErr w:type="gramEnd"/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 N =  n</w:t>
      </w:r>
      <w:r w:rsidRPr="00736894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t>1</w:t>
      </w:r>
      <w:r w:rsidRPr="00736894">
        <w:rPr>
          <w:rFonts w:ascii="Times New Roman" w:hAnsi="Times New Roman" w:cs="Times New Roman"/>
          <w:position w:val="-30"/>
          <w:sz w:val="28"/>
          <w:szCs w:val="28"/>
        </w:rPr>
        <w:t>+ n</w:t>
      </w:r>
      <w:r w:rsidRPr="00736894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t>2</w:t>
      </w:r>
      <w:r w:rsidRPr="00736894">
        <w:rPr>
          <w:rFonts w:ascii="Times New Roman" w:hAnsi="Times New Roman" w:cs="Times New Roman"/>
          <w:position w:val="-30"/>
          <w:sz w:val="28"/>
          <w:szCs w:val="28"/>
        </w:rPr>
        <w:t>+ n</w:t>
      </w:r>
      <w:r w:rsidRPr="00736894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t>3</w:t>
      </w:r>
      <w:r w:rsidRPr="00736894">
        <w:rPr>
          <w:rFonts w:ascii="Times New Roman" w:hAnsi="Times New Roman" w:cs="Times New Roman"/>
          <w:position w:val="-30"/>
          <w:sz w:val="28"/>
          <w:szCs w:val="28"/>
        </w:rPr>
        <w:t xml:space="preserve">+ …+ </w:t>
      </w:r>
      <w:proofErr w:type="spellStart"/>
      <w:r w:rsidRPr="00736894">
        <w:rPr>
          <w:rFonts w:ascii="Times New Roman" w:hAnsi="Times New Roman" w:cs="Times New Roman"/>
          <w:position w:val="-30"/>
          <w:sz w:val="28"/>
          <w:szCs w:val="28"/>
        </w:rPr>
        <w:t>n</w:t>
      </w:r>
      <w:r w:rsidRPr="00736894">
        <w:rPr>
          <w:rFonts w:ascii="Times New Roman" w:hAnsi="Times New Roman" w:cs="Times New Roman"/>
          <w:position w:val="-30"/>
          <w:sz w:val="28"/>
          <w:szCs w:val="28"/>
          <w:vertAlign w:val="subscript"/>
        </w:rPr>
        <w:t>k</w:t>
      </w:r>
      <w:proofErr w:type="spellEnd"/>
    </w:p>
    <w:p w:rsidR="003B0AE5" w:rsidRPr="00736894" w:rsidRDefault="003B0AE5" w:rsidP="003B0AE5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</w:p>
    <w:p w:rsidR="00472F56" w:rsidRPr="00736894" w:rsidRDefault="003B0AE5" w:rsidP="003B0AE5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VD: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Dựa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vào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bảng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tần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số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được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lập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ở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ví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dụ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1 ta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có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thể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tính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trung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bình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cộng</w:t>
      </w:r>
      <w:proofErr w:type="spellEnd"/>
      <w:r w:rsidR="00472F5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003EC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như</w:t>
      </w:r>
      <w:proofErr w:type="spellEnd"/>
      <w:r w:rsidR="00003EC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</w:t>
      </w:r>
      <w:proofErr w:type="spellStart"/>
      <w:r w:rsidR="00003EC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sau</w:t>
      </w:r>
      <w:proofErr w:type="spellEnd"/>
      <w:r w:rsidR="00003EC6"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:</w:t>
      </w:r>
    </w:p>
    <w:p w:rsidR="00003EC6" w:rsidRPr="00736894" w:rsidRDefault="00003EC6" w:rsidP="003B0AE5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Cách</w:t>
      </w:r>
      <w:proofErr w:type="spellEnd"/>
      <w:r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1:</w:t>
      </w:r>
    </w:p>
    <w:tbl>
      <w:tblPr>
        <w:tblW w:w="96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19"/>
        <w:gridCol w:w="2321"/>
        <w:gridCol w:w="2007"/>
        <w:gridCol w:w="2984"/>
      </w:tblGrid>
      <w:tr w:rsidR="00003EC6" w:rsidRPr="00736894" w:rsidTr="00003EC6">
        <w:trPr>
          <w:jc w:val="center"/>
        </w:trPr>
        <w:tc>
          <w:tcPr>
            <w:tcW w:w="2319" w:type="dxa"/>
            <w:tcBorders>
              <w:bottom w:val="single" w:sz="4" w:space="0" w:color="auto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(x)</w:t>
            </w:r>
          </w:p>
        </w:tc>
        <w:tc>
          <w:tcPr>
            <w:tcW w:w="2321" w:type="dxa"/>
            <w:tcBorders>
              <w:bottom w:val="single" w:sz="4" w:space="0" w:color="auto"/>
            </w:tcBorders>
            <w:shd w:val="clear" w:color="auto" w:fill="auto"/>
          </w:tcPr>
          <w:p w:rsidR="00003EC6" w:rsidRPr="00736894" w:rsidRDefault="00003EC6" w:rsidP="003B0AE5">
            <w:pPr>
              <w:tabs>
                <w:tab w:val="center" w:pos="1169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Tần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(n)</w:t>
            </w:r>
          </w:p>
        </w:tc>
        <w:tc>
          <w:tcPr>
            <w:tcW w:w="2007" w:type="dxa"/>
            <w:tcBorders>
              <w:bottom w:val="single" w:sz="4" w:space="0" w:color="auto"/>
            </w:tcBorders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x.n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984" w:type="dxa"/>
            <w:tcBorders>
              <w:bottom w:val="single" w:sz="4" w:space="0" w:color="auto"/>
            </w:tcBorders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trung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bình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cộng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73689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027" type="#_x0000_t75" style="width:13.5pt;height:15pt" o:ole="">
                  <v:imagedata r:id="rId16" o:title=""/>
                </v:shape>
                <o:OLEObject Type="Embed" ProgID="Equation.3" ShapeID="_x0000_i1027" DrawAspect="Content" ObjectID="_1647752538" r:id="rId17"/>
              </w:object>
            </w: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003EC6" w:rsidRPr="00736894" w:rsidTr="009B4001">
        <w:trPr>
          <w:jc w:val="center"/>
        </w:trPr>
        <w:tc>
          <w:tcPr>
            <w:tcW w:w="2319" w:type="dxa"/>
            <w:tcBorders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321" w:type="dxa"/>
            <w:tcBorders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07" w:type="dxa"/>
            <w:tcBorders>
              <w:bottom w:val="nil"/>
            </w:tcBorders>
            <w:vAlign w:val="bottom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2984" w:type="dxa"/>
            <w:vMerge w:val="restart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</w:p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</w:p>
          <w:p w:rsidR="00003EC6" w:rsidRPr="00736894" w:rsidRDefault="000B5EC9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60" w:dyaOrig="620">
                <v:shape id="_x0000_i1028" type="#_x0000_t75" style="width:52.5pt;height:31.5pt" o:ole="">
                  <v:imagedata r:id="rId18" o:title=""/>
                </v:shape>
                <o:OLEObject Type="Embed" ProgID="Equation.3" ShapeID="_x0000_i1028" DrawAspect="Content" ObjectID="_1647752539" r:id="rId19"/>
              </w:object>
            </w:r>
          </w:p>
          <w:p w:rsidR="00003EC6" w:rsidRPr="00736894" w:rsidRDefault="000B5EC9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40" w:dyaOrig="620">
                <v:shape id="_x0000_i1029" type="#_x0000_t75" style="width:1in;height:31.5pt" o:ole="">
                  <v:imagedata r:id="rId20" o:title=""/>
                </v:shape>
                <o:OLEObject Type="Embed" ProgID="Equation.3" ShapeID="_x0000_i1029" DrawAspect="Content" ObjectID="_1647752540" r:id="rId21"/>
              </w:object>
            </w:r>
          </w:p>
        </w:tc>
      </w:tr>
      <w:tr w:rsidR="00003EC6" w:rsidRPr="00736894" w:rsidTr="009B4001">
        <w:trPr>
          <w:jc w:val="center"/>
        </w:trPr>
        <w:tc>
          <w:tcPr>
            <w:tcW w:w="2319" w:type="dxa"/>
            <w:tcBorders>
              <w:top w:val="nil"/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321" w:type="dxa"/>
            <w:tcBorders>
              <w:top w:val="nil"/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007" w:type="dxa"/>
            <w:tcBorders>
              <w:top w:val="nil"/>
              <w:bottom w:val="nil"/>
            </w:tcBorders>
            <w:vAlign w:val="bottom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2984" w:type="dxa"/>
            <w:vMerge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03EC6" w:rsidRPr="00736894" w:rsidTr="009B4001">
        <w:trPr>
          <w:jc w:val="center"/>
        </w:trPr>
        <w:tc>
          <w:tcPr>
            <w:tcW w:w="2319" w:type="dxa"/>
            <w:tcBorders>
              <w:top w:val="nil"/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321" w:type="dxa"/>
            <w:tcBorders>
              <w:top w:val="nil"/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007" w:type="dxa"/>
            <w:tcBorders>
              <w:top w:val="nil"/>
              <w:bottom w:val="nil"/>
            </w:tcBorders>
            <w:vAlign w:val="bottom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2984" w:type="dxa"/>
            <w:vMerge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03EC6" w:rsidRPr="00736894" w:rsidTr="009B4001">
        <w:trPr>
          <w:jc w:val="center"/>
        </w:trPr>
        <w:tc>
          <w:tcPr>
            <w:tcW w:w="2319" w:type="dxa"/>
            <w:tcBorders>
              <w:top w:val="nil"/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321" w:type="dxa"/>
            <w:tcBorders>
              <w:top w:val="nil"/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007" w:type="dxa"/>
            <w:tcBorders>
              <w:top w:val="nil"/>
              <w:bottom w:val="nil"/>
            </w:tcBorders>
            <w:vAlign w:val="bottom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2984" w:type="dxa"/>
            <w:vMerge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03EC6" w:rsidRPr="00736894" w:rsidTr="009B4001">
        <w:trPr>
          <w:jc w:val="center"/>
        </w:trPr>
        <w:tc>
          <w:tcPr>
            <w:tcW w:w="2319" w:type="dxa"/>
            <w:tcBorders>
              <w:top w:val="nil"/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321" w:type="dxa"/>
            <w:tcBorders>
              <w:top w:val="nil"/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007" w:type="dxa"/>
            <w:tcBorders>
              <w:top w:val="nil"/>
              <w:bottom w:val="nil"/>
            </w:tcBorders>
            <w:vAlign w:val="bottom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2984" w:type="dxa"/>
            <w:vMerge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03EC6" w:rsidRPr="00736894" w:rsidTr="009B4001">
        <w:trPr>
          <w:jc w:val="center"/>
        </w:trPr>
        <w:tc>
          <w:tcPr>
            <w:tcW w:w="2319" w:type="dxa"/>
            <w:tcBorders>
              <w:top w:val="nil"/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321" w:type="dxa"/>
            <w:tcBorders>
              <w:top w:val="nil"/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007" w:type="dxa"/>
            <w:tcBorders>
              <w:top w:val="nil"/>
              <w:bottom w:val="nil"/>
            </w:tcBorders>
            <w:vAlign w:val="bottom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6</w:t>
            </w:r>
          </w:p>
        </w:tc>
        <w:tc>
          <w:tcPr>
            <w:tcW w:w="2984" w:type="dxa"/>
            <w:vMerge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03EC6" w:rsidRPr="00736894" w:rsidTr="009B4001">
        <w:trPr>
          <w:jc w:val="center"/>
        </w:trPr>
        <w:tc>
          <w:tcPr>
            <w:tcW w:w="2319" w:type="dxa"/>
            <w:tcBorders>
              <w:top w:val="nil"/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321" w:type="dxa"/>
            <w:tcBorders>
              <w:top w:val="nil"/>
              <w:bottom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007" w:type="dxa"/>
            <w:tcBorders>
              <w:top w:val="nil"/>
              <w:bottom w:val="nil"/>
            </w:tcBorders>
            <w:vAlign w:val="bottom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1</w:t>
            </w:r>
          </w:p>
        </w:tc>
        <w:tc>
          <w:tcPr>
            <w:tcW w:w="2984" w:type="dxa"/>
            <w:vMerge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03EC6" w:rsidRPr="00736894" w:rsidTr="009B4001">
        <w:trPr>
          <w:jc w:val="center"/>
        </w:trPr>
        <w:tc>
          <w:tcPr>
            <w:tcW w:w="2319" w:type="dxa"/>
            <w:tcBorders>
              <w:top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321" w:type="dxa"/>
            <w:tcBorders>
              <w:top w:val="nil"/>
            </w:tcBorders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007" w:type="dxa"/>
            <w:tcBorders>
              <w:top w:val="nil"/>
            </w:tcBorders>
            <w:vAlign w:val="bottom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2984" w:type="dxa"/>
            <w:vMerge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03EC6" w:rsidRPr="00736894" w:rsidTr="00003EC6">
        <w:trPr>
          <w:jc w:val="center"/>
        </w:trPr>
        <w:tc>
          <w:tcPr>
            <w:tcW w:w="2319" w:type="dxa"/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1" w:type="dxa"/>
            <w:shd w:val="clear" w:color="auto" w:fill="auto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N = 40</w:t>
            </w:r>
          </w:p>
        </w:tc>
        <w:tc>
          <w:tcPr>
            <w:tcW w:w="2007" w:type="dxa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: 300</w:t>
            </w:r>
          </w:p>
        </w:tc>
        <w:tc>
          <w:tcPr>
            <w:tcW w:w="2984" w:type="dxa"/>
          </w:tcPr>
          <w:p w:rsidR="00003EC6" w:rsidRPr="00736894" w:rsidRDefault="00003EC6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003EC6" w:rsidRPr="00736894" w:rsidRDefault="00003EC6" w:rsidP="003B0AE5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>Cách</w:t>
      </w:r>
      <w:proofErr w:type="spellEnd"/>
      <w:r w:rsidRPr="00736894">
        <w:rPr>
          <w:rFonts w:ascii="Times New Roman" w:hAnsi="Times New Roman" w:cs="Times New Roman"/>
          <w:position w:val="-28"/>
          <w:sz w:val="28"/>
          <w:szCs w:val="28"/>
          <w:lang w:val="en-US"/>
        </w:rPr>
        <w:t xml:space="preserve"> 2:</w:t>
      </w:r>
    </w:p>
    <w:p w:rsidR="00003EC6" w:rsidRPr="00736894" w:rsidRDefault="000B5EC9" w:rsidP="003B0AE5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position w:val="-24"/>
          <w:sz w:val="28"/>
          <w:szCs w:val="28"/>
        </w:rPr>
        <w:object w:dxaOrig="6520" w:dyaOrig="620">
          <v:shape id="_x0000_i1030" type="#_x0000_t75" style="width:325.5pt;height:31.5pt" o:ole="">
            <v:imagedata r:id="rId22" o:title=""/>
          </v:shape>
          <o:OLEObject Type="Embed" ProgID="Equation.3" ShapeID="_x0000_i1030" DrawAspect="Content" ObjectID="_1647752541" r:id="rId23"/>
        </w:object>
      </w:r>
    </w:p>
    <w:p w:rsidR="00472F56" w:rsidRPr="00736894" w:rsidRDefault="00472F56" w:rsidP="003B0AE5">
      <w:pPr>
        <w:spacing w:after="0" w:line="240" w:lineRule="auto"/>
        <w:jc w:val="center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</w:p>
    <w:p w:rsidR="00A008ED" w:rsidRPr="00736894" w:rsidRDefault="00606A74" w:rsidP="003B0AE5">
      <w:pPr>
        <w:pStyle w:val="ListParagraph2"/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Mốt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của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dấu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hiệu</w:t>
      </w:r>
      <w:proofErr w:type="spellEnd"/>
    </w:p>
    <w:p w:rsidR="00B61685" w:rsidRPr="00736894" w:rsidRDefault="00B61685" w:rsidP="003B0AE5">
      <w:pPr>
        <w:pStyle w:val="ListParagraph2"/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vertAlign w:val="subscript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ố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M</w:t>
      </w:r>
      <w:r w:rsidRPr="00736894">
        <w:rPr>
          <w:rFonts w:ascii="Times New Roman" w:hAnsi="Times New Roman" w:cs="Times New Roman"/>
          <w:sz w:val="28"/>
          <w:szCs w:val="28"/>
          <w:vertAlign w:val="subscript"/>
        </w:rPr>
        <w:t>O</w:t>
      </w:r>
    </w:p>
    <w:p w:rsidR="00B61685" w:rsidRPr="00736894" w:rsidRDefault="00B61685" w:rsidP="003B0AE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Ví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736894">
        <w:rPr>
          <w:rFonts w:ascii="Times New Roman" w:hAnsi="Times New Roman" w:cs="Times New Roman"/>
          <w:sz w:val="28"/>
          <w:szCs w:val="28"/>
          <w:lang w:val="en-US"/>
        </w:rPr>
        <w:t>dụ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:</w:t>
      </w:r>
      <w:proofErr w:type="gramEnd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Mốt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ở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bảng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M</w:t>
      </w:r>
      <w:r w:rsidRPr="0073689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= 9  </w:t>
      </w:r>
      <w:r w:rsidRPr="00736894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</w:p>
    <w:p w:rsidR="00B61685" w:rsidRPr="00736894" w:rsidRDefault="00B61685" w:rsidP="003B0AE5">
      <w:pPr>
        <w:pStyle w:val="ListParagraph2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B61685" w:rsidRPr="00736894" w:rsidRDefault="00B61685" w:rsidP="0073689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36894">
        <w:rPr>
          <w:rFonts w:ascii="Times New Roman" w:hAnsi="Times New Roman" w:cs="Times New Roman"/>
          <w:b/>
          <w:sz w:val="28"/>
          <w:szCs w:val="28"/>
        </w:rPr>
        <w:t xml:space="preserve">Ý </w:t>
      </w:r>
      <w:proofErr w:type="spellStart"/>
      <w:r w:rsidRPr="00736894">
        <w:rPr>
          <w:rFonts w:ascii="Times New Roman" w:hAnsi="Times New Roman" w:cs="Times New Roman"/>
          <w:b/>
          <w:sz w:val="28"/>
          <w:szCs w:val="28"/>
        </w:rPr>
        <w:t>nghĩa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sz w:val="28"/>
          <w:szCs w:val="28"/>
        </w:rPr>
        <w:t>trung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sz w:val="28"/>
          <w:szCs w:val="28"/>
        </w:rPr>
        <w:t>bình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sz w:val="28"/>
          <w:szCs w:val="28"/>
        </w:rPr>
        <w:t>cộng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61685" w:rsidRPr="00736894" w:rsidRDefault="003268D0" w:rsidP="003B0AE5">
      <w:pPr>
        <w:pStyle w:val="ListParagraph"/>
        <w:spacing w:after="0" w:line="240" w:lineRule="auto"/>
        <w:ind w:left="90" w:firstLine="270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</w:t>
      </w:r>
      <w:r w:rsidR="00B61685" w:rsidRPr="00736894">
        <w:rPr>
          <w:rFonts w:ascii="Times New Roman" w:hAnsi="Times New Roman" w:cs="Times New Roman"/>
          <w:sz w:val="28"/>
          <w:szCs w:val="28"/>
        </w:rPr>
        <w:t>hường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đặc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muốn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="00B61685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685" w:rsidRPr="00736894">
        <w:rPr>
          <w:rFonts w:ascii="Times New Roman" w:hAnsi="Times New Roman" w:cs="Times New Roman"/>
          <w:sz w:val="28"/>
          <w:szCs w:val="28"/>
        </w:rPr>
        <w:t>loại</w:t>
      </w:r>
      <w:proofErr w:type="spellEnd"/>
    </w:p>
    <w:p w:rsidR="00B61685" w:rsidRDefault="00B61685" w:rsidP="003B0AE5">
      <w:pPr>
        <w:pStyle w:val="ListParagraph2"/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</w:p>
    <w:p w:rsidR="00736894" w:rsidRPr="00736894" w:rsidRDefault="00736894" w:rsidP="003B0AE5">
      <w:pPr>
        <w:pStyle w:val="ListParagraph2"/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</w:p>
    <w:p w:rsidR="00B61685" w:rsidRPr="00736894" w:rsidRDefault="00DA0119" w:rsidP="003268D0">
      <w:pPr>
        <w:pStyle w:val="ListParagraph2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lastRenderedPageBreak/>
        <w:t>LUYỆN TẬP</w:t>
      </w:r>
    </w:p>
    <w:p w:rsidR="001A12AC" w:rsidRPr="00736894" w:rsidRDefault="001A12AC" w:rsidP="003B0AE5">
      <w:pPr>
        <w:pStyle w:val="ListParagraph2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1: </w:t>
      </w:r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Theo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dõi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hời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gian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làm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bài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oán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bằng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phút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nhóm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học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sinh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ghi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lại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như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>:</w:t>
      </w:r>
    </w:p>
    <w:tbl>
      <w:tblPr>
        <w:tblStyle w:val="TableGrid"/>
        <w:tblW w:w="0" w:type="auto"/>
        <w:jc w:val="center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58"/>
        <w:gridCol w:w="958"/>
        <w:gridCol w:w="958"/>
        <w:gridCol w:w="958"/>
        <w:gridCol w:w="957"/>
        <w:gridCol w:w="957"/>
        <w:gridCol w:w="957"/>
        <w:gridCol w:w="957"/>
      </w:tblGrid>
      <w:tr w:rsidR="0020074F" w:rsidRPr="00736894" w:rsidTr="003268D0">
        <w:trPr>
          <w:jc w:val="center"/>
        </w:trPr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5B9BD5" w:themeColor="accent1"/>
                <w:sz w:val="28"/>
                <w:szCs w:val="28"/>
              </w:rPr>
              <w:t>3</w:t>
            </w:r>
          </w:p>
        </w:tc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70AD47" w:themeColor="accent6"/>
                <w:sz w:val="28"/>
                <w:szCs w:val="28"/>
              </w:rPr>
              <w:t>5</w:t>
            </w:r>
          </w:p>
        </w:tc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ED7D31" w:themeColor="accent2"/>
                <w:sz w:val="28"/>
                <w:szCs w:val="28"/>
              </w:rPr>
              <w:t>4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color w:val="FF00FF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FF"/>
                <w:sz w:val="28"/>
                <w:szCs w:val="28"/>
              </w:rPr>
              <w:t>8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806000" w:themeColor="accent4" w:themeShade="80"/>
                <w:sz w:val="28"/>
                <w:szCs w:val="28"/>
              </w:rPr>
              <w:t>6</w:t>
            </w:r>
          </w:p>
        </w:tc>
      </w:tr>
      <w:tr w:rsidR="0020074F" w:rsidRPr="00736894" w:rsidTr="003268D0">
        <w:trPr>
          <w:jc w:val="center"/>
        </w:trPr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FF"/>
                <w:sz w:val="28"/>
                <w:szCs w:val="28"/>
              </w:rPr>
              <w:t>8</w:t>
            </w:r>
          </w:p>
        </w:tc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806000" w:themeColor="accent4" w:themeShade="80"/>
                <w:sz w:val="28"/>
                <w:szCs w:val="28"/>
              </w:rPr>
              <w:t>6</w:t>
            </w:r>
          </w:p>
        </w:tc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70AD47" w:themeColor="accent6"/>
                <w:sz w:val="28"/>
                <w:szCs w:val="28"/>
              </w:rPr>
              <w:t>5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color w:val="FF00FF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FF"/>
                <w:sz w:val="28"/>
                <w:szCs w:val="28"/>
              </w:rPr>
              <w:t>8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</w:t>
            </w:r>
          </w:p>
        </w:tc>
      </w:tr>
      <w:tr w:rsidR="0020074F" w:rsidRPr="00736894" w:rsidTr="003268D0">
        <w:trPr>
          <w:jc w:val="center"/>
        </w:trPr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color w:val="70AD47" w:themeColor="accent6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70AD47" w:themeColor="accent6"/>
                <w:sz w:val="28"/>
                <w:szCs w:val="28"/>
              </w:rPr>
              <w:t>5</w:t>
            </w:r>
          </w:p>
        </w:tc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ED7D31" w:themeColor="accent2"/>
                <w:sz w:val="28"/>
                <w:szCs w:val="28"/>
              </w:rPr>
              <w:t>4</w:t>
            </w:r>
          </w:p>
        </w:tc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FF"/>
                <w:sz w:val="28"/>
                <w:szCs w:val="28"/>
              </w:rPr>
              <w:t>8</w:t>
            </w:r>
          </w:p>
        </w:tc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806000" w:themeColor="accent4" w:themeShade="80"/>
                <w:sz w:val="28"/>
                <w:szCs w:val="28"/>
              </w:rPr>
              <w:t>6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ED7D31" w:themeColor="accent2"/>
                <w:sz w:val="28"/>
                <w:szCs w:val="28"/>
              </w:rPr>
              <w:t>4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</w:t>
            </w:r>
          </w:p>
        </w:tc>
      </w:tr>
      <w:tr w:rsidR="0020074F" w:rsidRPr="00736894" w:rsidTr="003268D0">
        <w:trPr>
          <w:jc w:val="center"/>
        </w:trPr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color w:val="70AD47" w:themeColor="accent6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70AD47" w:themeColor="accent6"/>
                <w:sz w:val="28"/>
                <w:szCs w:val="28"/>
              </w:rPr>
              <w:t>5</w:t>
            </w:r>
          </w:p>
        </w:tc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5B9BD5" w:themeColor="accent1"/>
                <w:sz w:val="28"/>
                <w:szCs w:val="28"/>
              </w:rPr>
              <w:t>3</w:t>
            </w:r>
          </w:p>
        </w:tc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806000" w:themeColor="accent4" w:themeShade="80"/>
                <w:sz w:val="28"/>
                <w:szCs w:val="28"/>
              </w:rPr>
              <w:t>6</w:t>
            </w:r>
          </w:p>
        </w:tc>
        <w:tc>
          <w:tcPr>
            <w:tcW w:w="958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7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ED7D31" w:themeColor="accent2"/>
                <w:sz w:val="28"/>
                <w:szCs w:val="28"/>
              </w:rPr>
              <w:t>4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57" w:type="dxa"/>
            <w:shd w:val="clear" w:color="auto" w:fill="F2F2F2" w:themeFill="background1" w:themeFillShade="F2"/>
          </w:tcPr>
          <w:p w:rsidR="001A12AC" w:rsidRPr="00736894" w:rsidRDefault="001A12AC" w:rsidP="003B0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color w:val="806000" w:themeColor="accent4" w:themeShade="80"/>
                <w:sz w:val="28"/>
                <w:szCs w:val="28"/>
              </w:rPr>
              <w:t>6</w:t>
            </w:r>
          </w:p>
        </w:tc>
      </w:tr>
    </w:tbl>
    <w:p w:rsidR="001A12AC" w:rsidRPr="00736894" w:rsidRDefault="001A12AC" w:rsidP="003B0AE5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?</w:t>
      </w:r>
    </w:p>
    <w:p w:rsidR="001A12AC" w:rsidRPr="00736894" w:rsidRDefault="001A12AC" w:rsidP="003B0AE5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.</w:t>
      </w:r>
    </w:p>
    <w:p w:rsidR="001A12AC" w:rsidRPr="00736894" w:rsidRDefault="00F31786" w:rsidP="003B0AE5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1A12AC" w:rsidRPr="00736894">
        <w:rPr>
          <w:rFonts w:ascii="Times New Roman" w:hAnsi="Times New Roman" w:cs="Times New Roman"/>
          <w:sz w:val="28"/>
          <w:szCs w:val="28"/>
        </w:rPr>
        <w:t>.</w:t>
      </w:r>
    </w:p>
    <w:p w:rsidR="001A12AC" w:rsidRPr="00736894" w:rsidRDefault="001A12AC" w:rsidP="003B0AE5">
      <w:pPr>
        <w:pStyle w:val="ListParagraph2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Đáp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án</w:t>
      </w:r>
      <w:proofErr w:type="spellEnd"/>
    </w:p>
    <w:p w:rsidR="001A12AC" w:rsidRPr="00736894" w:rsidRDefault="001A12AC" w:rsidP="003B0AE5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.</w:t>
      </w:r>
      <w:r w:rsidRPr="00736894">
        <w:rPr>
          <w:rFonts w:ascii="Times New Roman" w:hAnsi="Times New Roman" w:cs="Times New Roman"/>
          <w:sz w:val="28"/>
          <w:szCs w:val="28"/>
        </w:rPr>
        <w:tab/>
      </w:r>
    </w:p>
    <w:p w:rsidR="001A12AC" w:rsidRPr="00736894" w:rsidRDefault="001A12AC" w:rsidP="003B0A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32</w:t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</w:p>
    <w:p w:rsidR="001A12AC" w:rsidRPr="00736894" w:rsidRDefault="001A12AC" w:rsidP="003B0AE5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tbl>
      <w:tblPr>
        <w:tblStyle w:val="TableGrid"/>
        <w:tblW w:w="0" w:type="auto"/>
        <w:jc w:val="center"/>
        <w:tblInd w:w="250" w:type="dxa"/>
        <w:tblLook w:val="04A0" w:firstRow="1" w:lastRow="0" w:firstColumn="1" w:lastColumn="0" w:noHBand="0" w:noVBand="1"/>
      </w:tblPr>
      <w:tblGrid>
        <w:gridCol w:w="1928"/>
        <w:gridCol w:w="720"/>
        <w:gridCol w:w="720"/>
        <w:gridCol w:w="720"/>
        <w:gridCol w:w="720"/>
        <w:gridCol w:w="720"/>
        <w:gridCol w:w="720"/>
        <w:gridCol w:w="720"/>
        <w:gridCol w:w="980"/>
      </w:tblGrid>
      <w:tr w:rsidR="0020074F" w:rsidRPr="00736894" w:rsidTr="0020074F">
        <w:trPr>
          <w:jc w:val="center"/>
        </w:trPr>
        <w:tc>
          <w:tcPr>
            <w:tcW w:w="1928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Thời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gian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(x)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8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0074F" w:rsidRPr="00736894" w:rsidTr="0020074F">
        <w:trPr>
          <w:jc w:val="center"/>
        </w:trPr>
        <w:tc>
          <w:tcPr>
            <w:tcW w:w="1928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Tần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(n)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2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80" w:type="dxa"/>
            <w:vAlign w:val="center"/>
          </w:tcPr>
          <w:p w:rsidR="001A12AC" w:rsidRPr="00736894" w:rsidRDefault="001A12AC" w:rsidP="003B0AE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N = 32</w:t>
            </w:r>
          </w:p>
        </w:tc>
      </w:tr>
    </w:tbl>
    <w:p w:rsidR="001A12AC" w:rsidRPr="00736894" w:rsidRDefault="001A12AC" w:rsidP="003B0AE5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36894">
        <w:rPr>
          <w:rFonts w:ascii="Times New Roman" w:hAnsi="Times New Roman" w:cs="Times New Roman"/>
          <w:sz w:val="28"/>
          <w:szCs w:val="28"/>
        </w:rPr>
        <w:t>*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1A12AC" w:rsidRPr="00736894" w:rsidRDefault="001A12AC" w:rsidP="003B0AE5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3689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32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am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7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ứ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: 2phút, 3phút, 4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, 5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, 6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, 7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, 8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.</w:t>
      </w:r>
    </w:p>
    <w:p w:rsidR="001A12AC" w:rsidRPr="00736894" w:rsidRDefault="001A12AC" w:rsidP="003B0AE5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a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: 2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phút</w:t>
      </w:r>
      <w:proofErr w:type="spellEnd"/>
    </w:p>
    <w:p w:rsidR="001A12AC" w:rsidRPr="00736894" w:rsidRDefault="001A12AC" w:rsidP="003B0AE5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hậm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: 8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phút</w:t>
      </w:r>
      <w:proofErr w:type="spellEnd"/>
    </w:p>
    <w:p w:rsidR="001A12AC" w:rsidRPr="00736894" w:rsidRDefault="001A12AC" w:rsidP="003B0AE5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7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phút</w:t>
      </w:r>
      <w:proofErr w:type="spellEnd"/>
    </w:p>
    <w:p w:rsidR="001A12AC" w:rsidRPr="00736894" w:rsidRDefault="001A12AC" w:rsidP="003B0AE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736894"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="0033232E" w:rsidRPr="00736894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33232E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3232E" w:rsidRPr="00736894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33232E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3232E" w:rsidRPr="00736894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33232E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3232E" w:rsidRPr="00736894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  <w:r w:rsidRPr="00736894">
        <w:rPr>
          <w:rFonts w:ascii="Times New Roman" w:hAnsi="Times New Roman" w:cs="Times New Roman"/>
          <w:sz w:val="28"/>
          <w:szCs w:val="28"/>
        </w:rPr>
        <w:tab/>
      </w:r>
    </w:p>
    <w:p w:rsidR="001A12AC" w:rsidRPr="00736894" w:rsidRDefault="001A12AC" w:rsidP="003B0AE5">
      <w:pPr>
        <w:pStyle w:val="ListParagraph2"/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DA0119" w:rsidRPr="00736894" w:rsidRDefault="0033232E" w:rsidP="003B0AE5">
      <w:pPr>
        <w:pStyle w:val="ListParagraph2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 wp14:anchorId="29E117A9" wp14:editId="3B556D43">
            <wp:extent cx="3970872" cy="338464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501" cy="3388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0119" w:rsidRPr="00736894" w:rsidRDefault="00DA0119" w:rsidP="003B0AE5">
      <w:pPr>
        <w:pStyle w:val="ListParagraph2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b/>
          <w:bCs/>
          <w:sz w:val="28"/>
          <w:szCs w:val="28"/>
          <w:lang w:val="en-US"/>
        </w:rPr>
        <w:lastRenderedPageBreak/>
        <w:t>Bài</w:t>
      </w:r>
      <w:proofErr w:type="spellEnd"/>
      <w:r w:rsidRPr="00736894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="005C5A2F" w:rsidRPr="00736894">
        <w:rPr>
          <w:rFonts w:ascii="Times New Roman" w:hAnsi="Times New Roman" w:cs="Times New Roman"/>
          <w:b/>
          <w:bCs/>
          <w:sz w:val="28"/>
          <w:szCs w:val="28"/>
          <w:lang w:val="en-US"/>
        </w:rPr>
        <w:t>2</w:t>
      </w:r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: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Điểm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kiểm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ra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C5A2F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15 </w:t>
      </w:r>
      <w:proofErr w:type="spellStart"/>
      <w:r w:rsidR="005C5A2F" w:rsidRPr="00736894">
        <w:rPr>
          <w:rFonts w:ascii="Times New Roman" w:hAnsi="Times New Roman" w:cs="Times New Roman"/>
          <w:sz w:val="28"/>
          <w:szCs w:val="28"/>
          <w:lang w:val="en-US"/>
        </w:rPr>
        <w:t>phút</w:t>
      </w:r>
      <w:proofErr w:type="spellEnd"/>
      <w:r w:rsidR="005C5A2F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5A2F" w:rsidRPr="00736894">
        <w:rPr>
          <w:rFonts w:ascii="Times New Roman" w:hAnsi="Times New Roman" w:cs="Times New Roman"/>
          <w:sz w:val="28"/>
          <w:szCs w:val="28"/>
          <w:lang w:val="en-US"/>
        </w:rPr>
        <w:t>môn</w:t>
      </w:r>
      <w:proofErr w:type="spellEnd"/>
      <w:r w:rsidR="005C5A2F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5A2F" w:rsidRPr="00736894">
        <w:rPr>
          <w:rFonts w:ascii="Times New Roman" w:hAnsi="Times New Roman" w:cs="Times New Roman"/>
          <w:sz w:val="28"/>
          <w:szCs w:val="28"/>
          <w:lang w:val="en-US"/>
        </w:rPr>
        <w:t>Văn</w:t>
      </w:r>
      <w:proofErr w:type="spellEnd"/>
      <w:r w:rsidR="005C5A2F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học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sinh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lớp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7B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ghi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lại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ở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bảng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>:</w:t>
      </w:r>
    </w:p>
    <w:tbl>
      <w:tblPr>
        <w:tblW w:w="6720" w:type="dxa"/>
        <w:jc w:val="center"/>
        <w:tblInd w:w="93" w:type="dxa"/>
        <w:tblLook w:val="0600" w:firstRow="0" w:lastRow="0" w:firstColumn="0" w:lastColumn="0" w:noHBand="1" w:noVBand="1"/>
      </w:tblPr>
      <w:tblGrid>
        <w:gridCol w:w="960"/>
        <w:gridCol w:w="960"/>
        <w:gridCol w:w="960"/>
        <w:gridCol w:w="960"/>
        <w:gridCol w:w="960"/>
        <w:gridCol w:w="960"/>
        <w:gridCol w:w="960"/>
      </w:tblGrid>
      <w:tr w:rsidR="0020074F" w:rsidRPr="00736894" w:rsidTr="009B4001">
        <w:trPr>
          <w:trHeight w:val="390"/>
          <w:jc w:val="center"/>
        </w:trPr>
        <w:tc>
          <w:tcPr>
            <w:tcW w:w="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79646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79646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4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6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5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Fill>
                  <w14:solidFill>
                    <w14:srgbClr w14:val="FFFFFF"/>
                  </w14:solidFill>
                </w14:textFill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Fill>
                  <w14:solidFill>
                    <w14:srgbClr w14:val="FFFFFF"/>
                  </w14:solidFill>
                </w14:textFill>
              </w:rPr>
              <w:t>9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5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5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6</w:t>
            </w:r>
          </w:p>
        </w:tc>
      </w:tr>
      <w:tr w:rsidR="0020074F" w:rsidRPr="00736894" w:rsidTr="009B4001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</w:tr>
      <w:tr w:rsidR="0020074F" w:rsidRPr="00736894" w:rsidTr="009B4001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79646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79646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</w:t>
            </w:r>
          </w:p>
        </w:tc>
      </w:tr>
      <w:tr w:rsidR="0020074F" w:rsidRPr="00736894" w:rsidTr="009B4001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Fill>
                  <w14:solidFill>
                    <w14:srgbClr w14:val="FFFFFF"/>
                  </w14:solidFill>
                </w14:textFill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Fill>
                  <w14:solidFill>
                    <w14:srgbClr w14:val="FFFFFF"/>
                  </w14:solidFill>
                </w14:textFill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Fill>
                  <w14:solidFill>
                    <w14:srgbClr w14:val="FFFFFF"/>
                  </w14:solidFill>
                </w14:textFill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Fill>
                  <w14:solidFill>
                    <w14:srgbClr w14:val="FFFFFF"/>
                  </w14:solidFill>
                </w14:textFill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FF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00FF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</w:tr>
      <w:tr w:rsidR="0020074F" w:rsidRPr="00736894" w:rsidTr="009B4001">
        <w:trPr>
          <w:trHeight w:val="390"/>
          <w:jc w:val="center"/>
        </w:trPr>
        <w:tc>
          <w:tcPr>
            <w:tcW w:w="96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FF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00FF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Fill>
                  <w14:solidFill>
                    <w14:srgbClr w14:val="FFFFFF"/>
                  </w14:solidFill>
                </w14:textFill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Fill>
                  <w14:solidFill>
                    <w14:srgbClr w14:val="FFFFFF"/>
                  </w14:solidFill>
                </w14:textFill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FFFF00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vAlign w:val="center"/>
            <w:hideMark/>
          </w:tcPr>
          <w:p w:rsidR="0020074F" w:rsidRPr="00736894" w:rsidRDefault="0020074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36894">
              <w:rPr>
                <w:rFonts w:ascii="Times New Roman" w:eastAsia="Times New Roman" w:hAnsi="Times New Roman" w:cs="Times New Roman"/>
                <w:b/>
                <w:bCs/>
                <w:color w:val="33CC33"/>
                <w:sz w:val="28"/>
                <w:szCs w:val="28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6</w:t>
            </w:r>
          </w:p>
        </w:tc>
      </w:tr>
    </w:tbl>
    <w:p w:rsidR="001A12AC" w:rsidRPr="00736894" w:rsidRDefault="001A12AC" w:rsidP="003B0AE5">
      <w:pPr>
        <w:pStyle w:val="ListParagraph2"/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a)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ra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ở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đây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gì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? </w:t>
      </w:r>
      <w:proofErr w:type="spellStart"/>
      <w:proofErr w:type="gramStart"/>
      <w:r w:rsidRPr="00736894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5A2F" w:rsidRPr="00736894">
        <w:rPr>
          <w:rFonts w:ascii="Times New Roman" w:hAnsi="Times New Roman" w:cs="Times New Roman"/>
          <w:sz w:val="28"/>
          <w:szCs w:val="28"/>
          <w:lang w:val="en-US"/>
        </w:rPr>
        <w:t>khác</w:t>
      </w:r>
      <w:proofErr w:type="spellEnd"/>
      <w:r w:rsidR="005C5A2F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5A2F" w:rsidRPr="00736894">
        <w:rPr>
          <w:rFonts w:ascii="Times New Roman" w:hAnsi="Times New Roman" w:cs="Times New Roman"/>
          <w:sz w:val="28"/>
          <w:szCs w:val="28"/>
          <w:lang w:val="en-US"/>
        </w:rPr>
        <w:t>nha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>?</w:t>
      </w:r>
      <w:proofErr w:type="gramEnd"/>
    </w:p>
    <w:p w:rsidR="005C5A2F" w:rsidRPr="00736894" w:rsidRDefault="001A12AC" w:rsidP="003B0AE5">
      <w:pPr>
        <w:pStyle w:val="ListParagraph2"/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rung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bình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cộng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5C5A2F" w:rsidRPr="00736894" w:rsidRDefault="005C5A2F" w:rsidP="003B0AE5">
      <w:pPr>
        <w:pStyle w:val="ListParagraph2"/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c) </w:t>
      </w:r>
      <w:proofErr w:type="spellStart"/>
      <w:r w:rsidR="001A12AC" w:rsidRPr="00736894"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 w:rsidR="001A12AC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A12AC" w:rsidRPr="00736894">
        <w:rPr>
          <w:rFonts w:ascii="Times New Roman" w:hAnsi="Times New Roman" w:cs="Times New Roman"/>
          <w:sz w:val="28"/>
          <w:szCs w:val="28"/>
          <w:lang w:val="en-US"/>
        </w:rPr>
        <w:t>mốt</w:t>
      </w:r>
      <w:proofErr w:type="spellEnd"/>
      <w:r w:rsidR="001A12AC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A12AC" w:rsidRPr="0073689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1A12AC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A12AC" w:rsidRPr="00736894"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="001A12AC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A12AC" w:rsidRPr="00736894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1A12AC" w:rsidRPr="00736894"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A008ED" w:rsidRPr="00736894" w:rsidRDefault="003268D0" w:rsidP="003268D0">
      <w:pPr>
        <w:pStyle w:val="ListParagraph2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Đáp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án</w:t>
      </w:r>
      <w:proofErr w:type="spellEnd"/>
    </w:p>
    <w:p w:rsidR="005C5A2F" w:rsidRPr="00736894" w:rsidRDefault="005C5A2F" w:rsidP="003B0AE5">
      <w:pPr>
        <w:pStyle w:val="ListParagraph2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điểm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kiểm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ra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15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phút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môn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Văn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mỗi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học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sinh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5C5A2F" w:rsidRPr="00736894" w:rsidRDefault="005C5A2F" w:rsidP="003B0AE5">
      <w:pPr>
        <w:pStyle w:val="ListParagraph2"/>
        <w:spacing w:after="0" w:line="240" w:lineRule="auto"/>
        <w:ind w:left="735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736894">
        <w:rPr>
          <w:rFonts w:ascii="Times New Roman" w:hAnsi="Times New Roman" w:cs="Times New Roman"/>
          <w:sz w:val="28"/>
          <w:szCs w:val="28"/>
          <w:lang w:val="en-US"/>
        </w:rPr>
        <w:t>Có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7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khác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nha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gồm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4, 5; 6; 7; 8; 9; 10.</w:t>
      </w:r>
      <w:proofErr w:type="gramEnd"/>
    </w:p>
    <w:p w:rsidR="005C5A2F" w:rsidRPr="00736894" w:rsidRDefault="005C5A2F" w:rsidP="003B0AE5">
      <w:pPr>
        <w:pStyle w:val="ListParagraph2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trung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bình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cộng</w:t>
      </w:r>
      <w:proofErr w:type="spellEnd"/>
    </w:p>
    <w:p w:rsidR="005C5A2F" w:rsidRPr="00736894" w:rsidRDefault="005C5A2F" w:rsidP="003B0AE5">
      <w:pPr>
        <w:pStyle w:val="ListParagraph2"/>
        <w:spacing w:after="0" w:line="240" w:lineRule="auto"/>
        <w:ind w:left="735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Cách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1: </w:t>
      </w:r>
    </w:p>
    <w:p w:rsidR="001F6084" w:rsidRPr="00736894" w:rsidRDefault="001F6084" w:rsidP="003B0AE5">
      <w:pPr>
        <w:pStyle w:val="ListParagraph2"/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tbl>
      <w:tblPr>
        <w:tblW w:w="8074" w:type="dxa"/>
        <w:tblInd w:w="93" w:type="dxa"/>
        <w:tblLook w:val="0420" w:firstRow="1" w:lastRow="0" w:firstColumn="0" w:lastColumn="0" w:noHBand="0" w:noVBand="1"/>
      </w:tblPr>
      <w:tblGrid>
        <w:gridCol w:w="1815"/>
        <w:gridCol w:w="1570"/>
        <w:gridCol w:w="1523"/>
        <w:gridCol w:w="3166"/>
      </w:tblGrid>
      <w:tr w:rsidR="0020074F" w:rsidRPr="00736894" w:rsidTr="001F6084">
        <w:trPr>
          <w:trHeight w:val="510"/>
        </w:trPr>
        <w:tc>
          <w:tcPr>
            <w:tcW w:w="1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5C5A2F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  <w:t>Điểm</w:t>
            </w:r>
            <w:proofErr w:type="spellEnd"/>
            <w:r w:rsidR="001F6084"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(x)</w:t>
            </w:r>
          </w:p>
        </w:tc>
        <w:tc>
          <w:tcPr>
            <w:tcW w:w="15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  <w:t>Tần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  <w:t>số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(n)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  <w:t>Tích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  <w:t>x.n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/>
              </w:rPr>
              <w:t>)</w:t>
            </w:r>
          </w:p>
        </w:tc>
        <w:tc>
          <w:tcPr>
            <w:tcW w:w="31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b/>
                <w:sz w:val="28"/>
                <w:szCs w:val="28"/>
              </w:rPr>
              <w:t>Số</w:t>
            </w:r>
            <w:bookmarkStart w:id="0" w:name="_GoBack"/>
            <w:bookmarkEnd w:id="0"/>
            <w:proofErr w:type="spellEnd"/>
            <w:r w:rsidRPr="0073689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b/>
                <w:sz w:val="28"/>
                <w:szCs w:val="28"/>
              </w:rPr>
              <w:t>trung</w:t>
            </w:r>
            <w:proofErr w:type="spellEnd"/>
            <w:r w:rsidRPr="0073689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b/>
                <w:sz w:val="28"/>
                <w:szCs w:val="28"/>
              </w:rPr>
              <w:t>bình</w:t>
            </w:r>
            <w:proofErr w:type="spellEnd"/>
            <w:r w:rsidRPr="0073689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b/>
                <w:sz w:val="28"/>
                <w:szCs w:val="28"/>
              </w:rPr>
              <w:t>cộng</w:t>
            </w:r>
            <w:proofErr w:type="spellEnd"/>
            <w:r w:rsidRPr="0073689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</w:t>
            </w:r>
            <w:r w:rsidRPr="00736894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260" w:dyaOrig="300" w14:anchorId="680FE9E5">
                <v:shape id="_x0000_i1031" type="#_x0000_t75" style="width:13.5pt;height:15pt" o:ole="">
                  <v:imagedata r:id="rId16" o:title=""/>
                </v:shape>
                <o:OLEObject Type="Embed" ProgID="Equation.3" ShapeID="_x0000_i1031" DrawAspect="Content" ObjectID="_1647752542" r:id="rId25"/>
              </w:object>
            </w:r>
            <w:r w:rsidRPr="00736894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</w:tr>
      <w:tr w:rsidR="0020074F" w:rsidRPr="00736894" w:rsidTr="001F6084">
        <w:trPr>
          <w:trHeight w:val="375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F6084" w:rsidRPr="00736894" w:rsidRDefault="001F6084" w:rsidP="003B0AE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316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      </w:t>
            </w:r>
            <w:r w:rsidR="005C5A2F" w:rsidRPr="0073689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60" w:dyaOrig="620">
                <v:shape id="_x0000_i1032" type="#_x0000_t75" style="width:61.5pt;height:39pt" o:ole="">
                  <v:imagedata r:id="rId18" o:title=""/>
                </v:shape>
                <o:OLEObject Type="Embed" ProgID="Equation.3" ShapeID="_x0000_i1032" DrawAspect="Content" ObjectID="_1647752543" r:id="rId26"/>
              </w:object>
            </w: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</w:p>
          <w:p w:rsidR="001F6084" w:rsidRPr="00736894" w:rsidRDefault="005C5A2F" w:rsidP="003B0AE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     </w:t>
            </w:r>
            <w:r w:rsidR="001F6084"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3689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60" w:dyaOrig="620">
                <v:shape id="_x0000_i1033" type="#_x0000_t75" style="width:85.5pt;height:39pt" o:ole="">
                  <v:imagedata r:id="rId27" o:title=""/>
                </v:shape>
                <o:OLEObject Type="Embed" ProgID="Equation.3" ShapeID="_x0000_i1033" DrawAspect="Content" ObjectID="_1647752544" r:id="rId28"/>
              </w:object>
            </w:r>
            <w:r w:rsidR="001F6084"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20074F" w:rsidRPr="00736894" w:rsidTr="001F6084">
        <w:trPr>
          <w:trHeight w:val="375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F6084" w:rsidRPr="00736894" w:rsidRDefault="001F6084" w:rsidP="003B0AE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31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0074F" w:rsidRPr="00736894" w:rsidTr="001F6084">
        <w:trPr>
          <w:trHeight w:val="375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F6084" w:rsidRPr="00736894" w:rsidRDefault="001F6084" w:rsidP="003B0AE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8</w:t>
            </w:r>
          </w:p>
        </w:tc>
        <w:tc>
          <w:tcPr>
            <w:tcW w:w="31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0074F" w:rsidRPr="00736894" w:rsidTr="001F6084">
        <w:trPr>
          <w:trHeight w:val="375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F6084" w:rsidRPr="00736894" w:rsidRDefault="001F6084" w:rsidP="003B0AE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63</w:t>
            </w:r>
          </w:p>
        </w:tc>
        <w:tc>
          <w:tcPr>
            <w:tcW w:w="31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0074F" w:rsidRPr="00736894" w:rsidTr="001F6084">
        <w:trPr>
          <w:trHeight w:val="375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F6084" w:rsidRPr="00736894" w:rsidRDefault="001F6084" w:rsidP="003B0AE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8</w:t>
            </w:r>
          </w:p>
        </w:tc>
        <w:tc>
          <w:tcPr>
            <w:tcW w:w="31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0074F" w:rsidRPr="00736894" w:rsidTr="001F6084">
        <w:trPr>
          <w:trHeight w:val="375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F6084" w:rsidRPr="00736894" w:rsidRDefault="001F6084" w:rsidP="003B0AE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  <w:tc>
          <w:tcPr>
            <w:tcW w:w="31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0074F" w:rsidRPr="00736894" w:rsidTr="001F6084">
        <w:trPr>
          <w:trHeight w:val="375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F6084" w:rsidRPr="00736894" w:rsidRDefault="001F6084" w:rsidP="003B0AE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31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0074F" w:rsidRPr="00736894" w:rsidTr="001F6084">
        <w:trPr>
          <w:trHeight w:val="564"/>
        </w:trPr>
        <w:tc>
          <w:tcPr>
            <w:tcW w:w="18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5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N= 35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Tổng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: 243</w:t>
            </w:r>
          </w:p>
        </w:tc>
        <w:tc>
          <w:tcPr>
            <w:tcW w:w="31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F6084" w:rsidRPr="00736894" w:rsidRDefault="001F6084" w:rsidP="003B0A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1F6084" w:rsidRPr="00736894" w:rsidRDefault="005C5A2F" w:rsidP="003B0AE5">
      <w:pPr>
        <w:pStyle w:val="ListParagraph2"/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Cách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2: </w:t>
      </w:r>
    </w:p>
    <w:p w:rsidR="005C5A2F" w:rsidRPr="00736894" w:rsidRDefault="005C5A2F" w:rsidP="003B0AE5">
      <w:pPr>
        <w:pStyle w:val="ListParagraph2"/>
        <w:spacing w:after="0" w:line="240" w:lineRule="auto"/>
        <w:rPr>
          <w:rFonts w:ascii="Times New Roman" w:hAnsi="Times New Roman" w:cs="Times New Roman"/>
          <w:position w:val="-24"/>
          <w:sz w:val="28"/>
          <w:szCs w:val="28"/>
        </w:rPr>
      </w:pPr>
      <w:r w:rsidRPr="00736894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034" type="#_x0000_t75" style="width:61.5pt;height:39pt" o:ole="">
            <v:imagedata r:id="rId18" o:title=""/>
          </v:shape>
          <o:OLEObject Type="Embed" ProgID="Equation.3" ShapeID="_x0000_i1034" DrawAspect="Content" ObjectID="_1647752545" r:id="rId29"/>
        </w:object>
      </w:r>
    </w:p>
    <w:p w:rsidR="005C5A2F" w:rsidRPr="00736894" w:rsidRDefault="00D75BD7" w:rsidP="003B0AE5">
      <w:pPr>
        <w:pStyle w:val="ListParagraph2"/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position w:val="-24"/>
          <w:sz w:val="28"/>
          <w:szCs w:val="28"/>
        </w:rPr>
        <w:object w:dxaOrig="5220" w:dyaOrig="620">
          <v:shape id="_x0000_i1035" type="#_x0000_t75" style="width:301.5pt;height:39pt" o:ole="">
            <v:imagedata r:id="rId30" o:title=""/>
          </v:shape>
          <o:OLEObject Type="Embed" ProgID="Equation.3" ShapeID="_x0000_i1035" DrawAspect="Content" ObjectID="_1647752546" r:id="rId31"/>
        </w:object>
      </w:r>
    </w:p>
    <w:p w:rsidR="001F6084" w:rsidRPr="00736894" w:rsidRDefault="005C5A2F" w:rsidP="003B0AE5">
      <w:pPr>
        <w:pStyle w:val="ListParagraph2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Mốt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="00D75BD7" w:rsidRPr="0073689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D75BD7" w:rsidRPr="0073689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="00D75BD7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= 7</w:t>
      </w:r>
    </w:p>
    <w:p w:rsidR="00D75BD7" w:rsidRPr="00736894" w:rsidRDefault="00D75BD7" w:rsidP="003B0AE5">
      <w:pPr>
        <w:pStyle w:val="ListParagraph2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9B4001" w:rsidRPr="00736894" w:rsidRDefault="00D75BD7" w:rsidP="003B0A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3: </w:t>
      </w:r>
      <w:proofErr w:type="spellStart"/>
      <w:r w:rsidR="009B4001" w:rsidRPr="00736894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4001" w:rsidRPr="00736894">
        <w:rPr>
          <w:rFonts w:ascii="Times New Roman" w:hAnsi="Times New Roman" w:cs="Times New Roman"/>
          <w:sz w:val="28"/>
          <w:szCs w:val="28"/>
        </w:rPr>
        <w:t>nặng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(kg) </w:t>
      </w:r>
      <w:proofErr w:type="spellStart"/>
      <w:r w:rsidR="009B4001"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4001" w:rsidRPr="00736894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9B4001" w:rsidRPr="00736894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 7C</w:t>
      </w:r>
      <w:proofErr w:type="gram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4001" w:rsidRPr="00736894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4001" w:rsidRPr="00736894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4001" w:rsidRPr="00736894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4001" w:rsidRPr="00736894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>:</w:t>
      </w:r>
    </w:p>
    <w:p w:rsidR="003268D0" w:rsidRPr="00736894" w:rsidRDefault="003268D0" w:rsidP="003B0A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648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90"/>
        <w:gridCol w:w="630"/>
        <w:gridCol w:w="630"/>
        <w:gridCol w:w="720"/>
        <w:gridCol w:w="630"/>
        <w:gridCol w:w="630"/>
        <w:gridCol w:w="630"/>
        <w:gridCol w:w="720"/>
      </w:tblGrid>
      <w:tr w:rsidR="009B4001" w:rsidRPr="00736894" w:rsidTr="003268D0">
        <w:tc>
          <w:tcPr>
            <w:tcW w:w="189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Cân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nặng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(x)</w:t>
            </w:r>
          </w:p>
        </w:tc>
        <w:tc>
          <w:tcPr>
            <w:tcW w:w="63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63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72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63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63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63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72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</w:tr>
      <w:tr w:rsidR="009B4001" w:rsidRPr="00736894" w:rsidTr="003268D0">
        <w:tc>
          <w:tcPr>
            <w:tcW w:w="189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Tần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( n)</w:t>
            </w:r>
          </w:p>
        </w:tc>
        <w:tc>
          <w:tcPr>
            <w:tcW w:w="63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3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2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63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3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3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9B4001" w:rsidRPr="00736894" w:rsidRDefault="009B4001" w:rsidP="003B0AE5">
      <w:pPr>
        <w:spacing w:after="0" w:line="240" w:lineRule="auto"/>
        <w:ind w:left="60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3268D0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36894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3268D0" w:rsidRPr="00736894">
        <w:rPr>
          <w:rFonts w:ascii="Times New Roman" w:hAnsi="Times New Roman" w:cs="Times New Roman"/>
          <w:sz w:val="28"/>
          <w:szCs w:val="28"/>
        </w:rPr>
        <w:t xml:space="preserve"> </w:t>
      </w:r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proofErr w:type="gramEnd"/>
      <w:r w:rsidR="003268D0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68D0" w:rsidRPr="00736894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3268D0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68D0" w:rsidRPr="00736894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="003268D0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68D0" w:rsidRPr="0073689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3268D0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68D0"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3268D0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68D0" w:rsidRPr="00736894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="003268D0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68D0" w:rsidRPr="00736894">
        <w:rPr>
          <w:rFonts w:ascii="Times New Roman" w:hAnsi="Times New Roman" w:cs="Times New Roman"/>
          <w:sz w:val="28"/>
          <w:szCs w:val="28"/>
        </w:rPr>
        <w:t>xét</w:t>
      </w:r>
      <w:proofErr w:type="spellEnd"/>
      <w:r w:rsidR="003268D0" w:rsidRPr="00736894">
        <w:rPr>
          <w:rFonts w:ascii="Times New Roman" w:hAnsi="Times New Roman" w:cs="Times New Roman"/>
          <w:sz w:val="28"/>
          <w:szCs w:val="28"/>
        </w:rPr>
        <w:t>.</w:t>
      </w:r>
    </w:p>
    <w:p w:rsidR="003268D0" w:rsidRPr="00736894" w:rsidRDefault="003268D0" w:rsidP="003B0AE5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</w:p>
    <w:p w:rsidR="009B4001" w:rsidRPr="00736894" w:rsidRDefault="009B4001" w:rsidP="003B0AE5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Bài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4: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áoviê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õ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736894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ời</w:t>
      </w:r>
      <w:proofErr w:type="spellEnd"/>
      <w:proofErr w:type="gram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30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ọ</w:t>
      </w:r>
      <w:r w:rsidR="0007189D">
        <w:rPr>
          <w:rFonts w:ascii="Times New Roman" w:hAnsi="Times New Roman" w:cs="Times New Roman"/>
          <w:sz w:val="28"/>
          <w:szCs w:val="28"/>
        </w:rPr>
        <w:t>c</w:t>
      </w:r>
      <w:proofErr w:type="spellEnd"/>
      <w:r w:rsidR="000718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7189D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="0007189D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a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ũ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5"/>
        <w:gridCol w:w="885"/>
        <w:gridCol w:w="885"/>
        <w:gridCol w:w="885"/>
        <w:gridCol w:w="886"/>
        <w:gridCol w:w="886"/>
        <w:gridCol w:w="886"/>
        <w:gridCol w:w="886"/>
        <w:gridCol w:w="886"/>
        <w:gridCol w:w="886"/>
      </w:tblGrid>
      <w:tr w:rsidR="009B4001" w:rsidRPr="00736894" w:rsidTr="009B4001">
        <w:tc>
          <w:tcPr>
            <w:tcW w:w="885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85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85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85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9B4001" w:rsidRPr="00736894" w:rsidTr="009B4001">
        <w:tc>
          <w:tcPr>
            <w:tcW w:w="885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85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85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85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9B4001" w:rsidRPr="00736894" w:rsidTr="009B4001">
        <w:tc>
          <w:tcPr>
            <w:tcW w:w="885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85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85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85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86" w:type="dxa"/>
          </w:tcPr>
          <w:p w:rsidR="009B4001" w:rsidRPr="00736894" w:rsidRDefault="009B4001" w:rsidP="003B0AE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36894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</w:tbl>
    <w:p w:rsidR="009B4001" w:rsidRPr="00736894" w:rsidRDefault="009B4001" w:rsidP="003B0AE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736894">
        <w:rPr>
          <w:rFonts w:ascii="Times New Roman" w:hAnsi="Times New Roman" w:cs="Times New Roman"/>
          <w:sz w:val="28"/>
          <w:szCs w:val="28"/>
          <w:lang w:val="fr-FR"/>
        </w:rPr>
        <w:t>a)</w:t>
      </w:r>
      <w:r w:rsidR="003268D0"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fr-FR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fr-FR"/>
        </w:rPr>
        <w:t>hiệu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ở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fr-FR"/>
        </w:rPr>
        <w:t>đây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là </w:t>
      </w:r>
      <w:proofErr w:type="spellStart"/>
      <w:r w:rsidRPr="00736894">
        <w:rPr>
          <w:rFonts w:ascii="Times New Roman" w:hAnsi="Times New Roman" w:cs="Times New Roman"/>
          <w:sz w:val="28"/>
          <w:szCs w:val="28"/>
          <w:lang w:val="fr-FR"/>
        </w:rPr>
        <w:t>gì</w:t>
      </w:r>
      <w:proofErr w:type="spellEnd"/>
      <w:r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? </w:t>
      </w:r>
      <w:proofErr w:type="spellStart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>Hãy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>cho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>biết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>giá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>trị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>giá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>trị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>khác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>nhau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CE7CE6" w:rsidRPr="00736894" w:rsidRDefault="009B4001" w:rsidP="003B0A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36894">
        <w:rPr>
          <w:rFonts w:ascii="Times New Roman" w:hAnsi="Times New Roman" w:cs="Times New Roman"/>
          <w:sz w:val="28"/>
          <w:szCs w:val="28"/>
          <w:lang w:val="fr-FR"/>
        </w:rPr>
        <w:t>b)</w:t>
      </w:r>
      <w:r w:rsidR="00CE7CE6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ộ</w:t>
      </w:r>
      <w:r w:rsidR="00CE7CE6" w:rsidRPr="00736894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736894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mốt</w:t>
      </w:r>
      <w:proofErr w:type="spellEnd"/>
      <w:proofErr w:type="gram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="00CE7CE6" w:rsidRPr="00736894">
        <w:rPr>
          <w:rFonts w:ascii="Times New Roman" w:hAnsi="Times New Roman" w:cs="Times New Roman"/>
          <w:sz w:val="28"/>
          <w:szCs w:val="28"/>
        </w:rPr>
        <w:t>.</w:t>
      </w:r>
      <w:r w:rsidRPr="0073689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B4001" w:rsidRPr="00736894" w:rsidRDefault="00CE7CE6" w:rsidP="003B0A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36894"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Pr="00736894">
        <w:rPr>
          <w:rFonts w:ascii="Times New Roman" w:hAnsi="Times New Roman" w:cs="Times New Roman"/>
          <w:sz w:val="28"/>
          <w:szCs w:val="28"/>
        </w:rPr>
        <w:t>V</w:t>
      </w:r>
      <w:r w:rsidR="009B4001" w:rsidRPr="00736894">
        <w:rPr>
          <w:rFonts w:ascii="Times New Roman" w:hAnsi="Times New Roman" w:cs="Times New Roman"/>
          <w:sz w:val="28"/>
          <w:szCs w:val="28"/>
        </w:rPr>
        <w:t>ẽ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4001" w:rsidRPr="00736894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4001" w:rsidRPr="00736894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4001" w:rsidRPr="00736894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9B4001" w:rsidRPr="007368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B4001" w:rsidRPr="00736894">
        <w:rPr>
          <w:rFonts w:ascii="Times New Roman" w:hAnsi="Times New Roman" w:cs="Times New Roman"/>
          <w:sz w:val="28"/>
          <w:szCs w:val="28"/>
        </w:rPr>
        <w:t>thẳ</w:t>
      </w:r>
      <w:r w:rsidR="00756AF4" w:rsidRPr="00736894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68D0" w:rsidRPr="00736894" w:rsidRDefault="003268D0" w:rsidP="003B0AE5">
      <w:pPr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</w:p>
    <w:p w:rsidR="00756AF4" w:rsidRPr="00736894" w:rsidRDefault="00254671" w:rsidP="003B0AE5">
      <w:pPr>
        <w:spacing w:after="0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proofErr w:type="spellStart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7368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5: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Đo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chiều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cao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100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học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sinh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lớ</w:t>
      </w:r>
      <w:r w:rsidR="0007189D"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spellEnd"/>
      <w:r w:rsidR="0007189D">
        <w:rPr>
          <w:rFonts w:ascii="Times New Roman" w:hAnsi="Times New Roman" w:cs="Times New Roman"/>
          <w:sz w:val="28"/>
          <w:szCs w:val="28"/>
          <w:lang w:val="en-US"/>
        </w:rPr>
        <w:t xml:space="preserve"> 6 (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đơn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vị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đo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gram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cm )</w:t>
      </w:r>
      <w:proofErr w:type="gram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được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kết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quả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bảng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="00756AF4" w:rsidRPr="00736894">
        <w:rPr>
          <w:rFonts w:ascii="Times New Roman" w:hAnsi="Times New Roman" w:cs="Times New Roman"/>
          <w:sz w:val="28"/>
          <w:szCs w:val="28"/>
          <w:lang w:val="en-US"/>
        </w:rPr>
        <w:t>:</w:t>
      </w:r>
    </w:p>
    <w:tbl>
      <w:tblPr>
        <w:tblW w:w="9324" w:type="dxa"/>
        <w:jc w:val="center"/>
        <w:tblInd w:w="4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4914"/>
        <w:gridCol w:w="4410"/>
      </w:tblGrid>
      <w:tr w:rsidR="00756AF4" w:rsidRPr="00736894" w:rsidTr="00254671">
        <w:trPr>
          <w:trHeight w:val="340"/>
          <w:jc w:val="center"/>
        </w:trPr>
        <w:tc>
          <w:tcPr>
            <w:tcW w:w="491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56AF4" w:rsidRPr="00736894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Chiều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 xml:space="preserve"> </w:t>
            </w:r>
            <w:proofErr w:type="spellStart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cao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 xml:space="preserve"> (</w:t>
            </w:r>
            <w:proofErr w:type="spellStart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sắp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 xml:space="preserve"> </w:t>
            </w:r>
            <w:proofErr w:type="spellStart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sếp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 xml:space="preserve"> </w:t>
            </w:r>
            <w:proofErr w:type="spellStart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theo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 xml:space="preserve"> </w:t>
            </w:r>
            <w:proofErr w:type="spellStart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khoảng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)</w:t>
            </w:r>
          </w:p>
        </w:tc>
        <w:tc>
          <w:tcPr>
            <w:tcW w:w="441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56AF4" w:rsidRPr="00736894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Tần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 xml:space="preserve"> </w:t>
            </w:r>
            <w:proofErr w:type="spellStart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số</w:t>
            </w:r>
            <w:proofErr w:type="spellEnd"/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 xml:space="preserve"> (n)</w:t>
            </w:r>
          </w:p>
        </w:tc>
      </w:tr>
      <w:tr w:rsidR="00756AF4" w:rsidRPr="00736894" w:rsidTr="00254671">
        <w:trPr>
          <w:trHeight w:val="2147"/>
          <w:jc w:val="center"/>
        </w:trPr>
        <w:tc>
          <w:tcPr>
            <w:tcW w:w="491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56AF4" w:rsidRPr="00736894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105</w:t>
            </w:r>
          </w:p>
          <w:p w:rsidR="00756AF4" w:rsidRPr="00E6702B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E6702B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110 – 120</w:t>
            </w:r>
          </w:p>
          <w:p w:rsidR="00756AF4" w:rsidRPr="00E6702B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E6702B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121 – 131</w:t>
            </w:r>
          </w:p>
          <w:p w:rsidR="00756AF4" w:rsidRPr="00E6702B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E6702B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132 – 142</w:t>
            </w:r>
          </w:p>
          <w:p w:rsidR="00756AF4" w:rsidRPr="00E6702B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E6702B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143 – 153</w:t>
            </w:r>
          </w:p>
          <w:p w:rsidR="00756AF4" w:rsidRPr="00736894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E6702B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155</w:t>
            </w:r>
          </w:p>
        </w:tc>
        <w:tc>
          <w:tcPr>
            <w:tcW w:w="441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56AF4" w:rsidRPr="00736894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1</w:t>
            </w:r>
          </w:p>
          <w:p w:rsidR="00756AF4" w:rsidRPr="00736894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7</w:t>
            </w:r>
          </w:p>
          <w:p w:rsidR="00756AF4" w:rsidRPr="00736894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35</w:t>
            </w:r>
          </w:p>
          <w:p w:rsidR="00756AF4" w:rsidRPr="00736894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45</w:t>
            </w:r>
          </w:p>
          <w:p w:rsidR="00756AF4" w:rsidRPr="00736894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11</w:t>
            </w:r>
          </w:p>
          <w:p w:rsidR="00756AF4" w:rsidRPr="00736894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1</w:t>
            </w:r>
          </w:p>
        </w:tc>
      </w:tr>
      <w:tr w:rsidR="00756AF4" w:rsidRPr="00736894" w:rsidTr="00254671">
        <w:trPr>
          <w:trHeight w:val="275"/>
          <w:jc w:val="center"/>
        </w:trPr>
        <w:tc>
          <w:tcPr>
            <w:tcW w:w="491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56AF4" w:rsidRPr="00736894" w:rsidRDefault="00756AF4" w:rsidP="003B0AE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41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56AF4" w:rsidRPr="00736894" w:rsidRDefault="00756AF4" w:rsidP="003B0AE5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736894">
              <w:rPr>
                <w:rFonts w:ascii="Times New Roman" w:eastAsia="Times New Roman" w:hAnsi="Times New Roman" w:cs="Times New Roman"/>
                <w:color w:val="000000" w:themeColor="text1"/>
                <w:kern w:val="24"/>
                <w:position w:val="1"/>
                <w:sz w:val="28"/>
                <w:szCs w:val="28"/>
                <w:lang w:val="en-US"/>
                <w14:shadow w14:blurRad="38100" w14:dist="38100" w14:dir="2700000" w14:sx="100000" w14:sy="100000" w14:kx="0" w14:ky="0" w14:algn="tl">
                  <w14:srgbClr w14:val="000000"/>
                </w14:shadow>
              </w:rPr>
              <w:t>N = 100</w:t>
            </w:r>
          </w:p>
        </w:tc>
      </w:tr>
    </w:tbl>
    <w:p w:rsidR="00756AF4" w:rsidRPr="00736894" w:rsidRDefault="00756AF4" w:rsidP="00E6702B">
      <w:pPr>
        <w:spacing w:before="120"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a)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Bảng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này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có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gì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khác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so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với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những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bảng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“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tần</w:t>
      </w:r>
      <w:proofErr w:type="spellEnd"/>
      <w:proofErr w:type="gram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số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”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đã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biết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?</w:t>
      </w:r>
    </w:p>
    <w:p w:rsidR="00756AF4" w:rsidRPr="00736894" w:rsidRDefault="00756AF4" w:rsidP="003B0AE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b)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Ước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tính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số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trung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bình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cộng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trong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trường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hợp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này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:rsidR="00A008ED" w:rsidRPr="00B41585" w:rsidRDefault="00A008ED" w:rsidP="003B0AE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556BC" w:rsidRPr="00736894" w:rsidRDefault="00736894" w:rsidP="003B0AE5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B41585">
        <w:rPr>
          <w:rFonts w:ascii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B41585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B41585">
        <w:rPr>
          <w:rFonts w:ascii="Times New Roman" w:hAnsi="Times New Roman" w:cs="Times New Roman"/>
          <w:b/>
          <w:sz w:val="28"/>
          <w:szCs w:val="28"/>
          <w:lang w:val="en-US"/>
        </w:rPr>
        <w:t>6</w:t>
      </w:r>
      <w:r w:rsidRPr="00B41585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  <w:r w:rsidRPr="007368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736894">
        <w:rPr>
          <w:rFonts w:ascii="Times New Roman" w:hAnsi="Times New Roman" w:cs="Times New Roman"/>
          <w:bCs/>
          <w:sz w:val="28"/>
          <w:szCs w:val="28"/>
        </w:rPr>
        <w:t>Lan</w:t>
      </w:r>
      <w:proofErr w:type="spellEnd"/>
      <w:proofErr w:type="gram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Hạnh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bạn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nào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đạt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học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sinh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tiên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tiến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nếu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điểm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tổng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kết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các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môn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trong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học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kì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1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hai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bạn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như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36894">
        <w:rPr>
          <w:rFonts w:ascii="Times New Roman" w:hAnsi="Times New Roman" w:cs="Times New Roman"/>
          <w:bCs/>
          <w:sz w:val="28"/>
          <w:szCs w:val="28"/>
        </w:rPr>
        <w:t>sau</w:t>
      </w:r>
      <w:proofErr w:type="spellEnd"/>
      <w:r w:rsidRPr="00736894">
        <w:rPr>
          <w:rFonts w:ascii="Times New Roman" w:hAnsi="Times New Roman" w:cs="Times New Roman"/>
          <w:bCs/>
          <w:sz w:val="28"/>
          <w:szCs w:val="28"/>
        </w:rPr>
        <w:t>:</w:t>
      </w:r>
    </w:p>
    <w:tbl>
      <w:tblPr>
        <w:tblW w:w="10584" w:type="dxa"/>
        <w:tblLayout w:type="fixed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864"/>
        <w:gridCol w:w="900"/>
        <w:gridCol w:w="638"/>
        <w:gridCol w:w="712"/>
        <w:gridCol w:w="720"/>
        <w:gridCol w:w="720"/>
        <w:gridCol w:w="720"/>
        <w:gridCol w:w="720"/>
        <w:gridCol w:w="794"/>
        <w:gridCol w:w="681"/>
        <w:gridCol w:w="665"/>
        <w:gridCol w:w="740"/>
        <w:gridCol w:w="665"/>
        <w:gridCol w:w="1045"/>
      </w:tblGrid>
      <w:tr w:rsidR="00B41585" w:rsidRPr="00B41585" w:rsidTr="00B41585">
        <w:trPr>
          <w:trHeight w:val="196"/>
        </w:trPr>
        <w:tc>
          <w:tcPr>
            <w:tcW w:w="86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90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736894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Toán</w:t>
            </w:r>
            <w:proofErr w:type="spellEnd"/>
          </w:p>
        </w:tc>
        <w:tc>
          <w:tcPr>
            <w:tcW w:w="638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Lý</w:t>
            </w:r>
            <w:proofErr w:type="spellEnd"/>
          </w:p>
        </w:tc>
        <w:tc>
          <w:tcPr>
            <w:tcW w:w="712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B41585">
            <w:pPr>
              <w:spacing w:before="77" w:after="0" w:line="240" w:lineRule="auto"/>
              <w:ind w:left="-62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Sinh</w:t>
            </w:r>
            <w:proofErr w:type="spellEnd"/>
          </w:p>
        </w:tc>
        <w:tc>
          <w:tcPr>
            <w:tcW w:w="72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CN</w:t>
            </w:r>
          </w:p>
        </w:tc>
        <w:tc>
          <w:tcPr>
            <w:tcW w:w="72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B41585" w:rsidP="00B41585">
            <w:pPr>
              <w:spacing w:before="77" w:after="0" w:line="240" w:lineRule="auto"/>
              <w:ind w:left="-54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Văn</w:t>
            </w:r>
            <w:proofErr w:type="spellEnd"/>
          </w:p>
        </w:tc>
        <w:tc>
          <w:tcPr>
            <w:tcW w:w="72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B4158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Sử</w:t>
            </w:r>
            <w:proofErr w:type="spellEnd"/>
          </w:p>
        </w:tc>
        <w:tc>
          <w:tcPr>
            <w:tcW w:w="72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B41585" w:rsidP="00B41585">
            <w:pPr>
              <w:spacing w:before="77" w:after="0" w:line="240" w:lineRule="auto"/>
              <w:ind w:left="-54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Địa</w:t>
            </w:r>
            <w:proofErr w:type="spellEnd"/>
          </w:p>
        </w:tc>
        <w:tc>
          <w:tcPr>
            <w:tcW w:w="794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B41585">
            <w:pPr>
              <w:spacing w:before="67" w:after="0" w:line="240" w:lineRule="auto"/>
              <w:ind w:left="-144" w:right="-160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GDCD</w:t>
            </w:r>
          </w:p>
        </w:tc>
        <w:tc>
          <w:tcPr>
            <w:tcW w:w="681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NN</w:t>
            </w:r>
          </w:p>
        </w:tc>
        <w:tc>
          <w:tcPr>
            <w:tcW w:w="665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TD</w:t>
            </w:r>
          </w:p>
        </w:tc>
        <w:tc>
          <w:tcPr>
            <w:tcW w:w="74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B41585" w:rsidP="00B41585">
            <w:pPr>
              <w:spacing w:before="77" w:after="0" w:line="240" w:lineRule="auto"/>
              <w:ind w:left="-124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proofErr w:type="spellStart"/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Nhạc</w:t>
            </w:r>
            <w:proofErr w:type="spellEnd"/>
          </w:p>
        </w:tc>
        <w:tc>
          <w:tcPr>
            <w:tcW w:w="665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B41585">
            <w:pPr>
              <w:spacing w:before="77" w:after="0" w:line="240" w:lineRule="auto"/>
              <w:ind w:left="-54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MT</w:t>
            </w:r>
          </w:p>
        </w:tc>
        <w:tc>
          <w:tcPr>
            <w:tcW w:w="1045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6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6"/>
                <w:szCs w:val="26"/>
                <w:lang w:val="en-US"/>
              </w:rPr>
              <w:t>TBCM</w:t>
            </w:r>
          </w:p>
        </w:tc>
      </w:tr>
      <w:tr w:rsidR="00B41585" w:rsidRPr="00B41585" w:rsidTr="00E6702B">
        <w:trPr>
          <w:trHeight w:val="358"/>
        </w:trPr>
        <w:tc>
          <w:tcPr>
            <w:tcW w:w="86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Lan</w:t>
            </w:r>
            <w:proofErr w:type="spellEnd"/>
          </w:p>
        </w:tc>
        <w:tc>
          <w:tcPr>
            <w:tcW w:w="90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5,9</w:t>
            </w:r>
          </w:p>
        </w:tc>
        <w:tc>
          <w:tcPr>
            <w:tcW w:w="638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6,8</w:t>
            </w:r>
          </w:p>
        </w:tc>
        <w:tc>
          <w:tcPr>
            <w:tcW w:w="712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7,4</w:t>
            </w:r>
          </w:p>
        </w:tc>
        <w:tc>
          <w:tcPr>
            <w:tcW w:w="72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8,3</w:t>
            </w:r>
          </w:p>
        </w:tc>
        <w:tc>
          <w:tcPr>
            <w:tcW w:w="72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8,5</w:t>
            </w:r>
          </w:p>
        </w:tc>
        <w:tc>
          <w:tcPr>
            <w:tcW w:w="72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B41585" w:rsidP="00EB6BF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9,0</w:t>
            </w:r>
          </w:p>
        </w:tc>
        <w:tc>
          <w:tcPr>
            <w:tcW w:w="72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8,2</w:t>
            </w:r>
          </w:p>
        </w:tc>
        <w:tc>
          <w:tcPr>
            <w:tcW w:w="794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8,7</w:t>
            </w:r>
          </w:p>
        </w:tc>
        <w:tc>
          <w:tcPr>
            <w:tcW w:w="681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B41585" w:rsidP="00EB6BF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,6</w:t>
            </w:r>
          </w:p>
        </w:tc>
        <w:tc>
          <w:tcPr>
            <w:tcW w:w="665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8,0</w:t>
            </w:r>
          </w:p>
        </w:tc>
        <w:tc>
          <w:tcPr>
            <w:tcW w:w="74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8,3</w:t>
            </w:r>
          </w:p>
        </w:tc>
        <w:tc>
          <w:tcPr>
            <w:tcW w:w="665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8,8</w:t>
            </w:r>
          </w:p>
        </w:tc>
        <w:tc>
          <w:tcPr>
            <w:tcW w:w="1045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EB6BF5" w:rsidRPr="00B41585" w:rsidRDefault="00EB6BF5" w:rsidP="00EB6BF5">
            <w:pPr>
              <w:spacing w:before="96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B41585" w:rsidRPr="00B41585" w:rsidTr="00E6702B">
        <w:trPr>
          <w:trHeight w:val="457"/>
        </w:trPr>
        <w:tc>
          <w:tcPr>
            <w:tcW w:w="86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B41585">
            <w:pPr>
              <w:spacing w:before="77" w:after="0" w:line="240" w:lineRule="auto"/>
              <w:ind w:left="-9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Hạnh</w:t>
            </w:r>
            <w:proofErr w:type="spellEnd"/>
          </w:p>
        </w:tc>
        <w:tc>
          <w:tcPr>
            <w:tcW w:w="90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7,8</w:t>
            </w:r>
          </w:p>
        </w:tc>
        <w:tc>
          <w:tcPr>
            <w:tcW w:w="638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7,1</w:t>
            </w:r>
          </w:p>
        </w:tc>
        <w:tc>
          <w:tcPr>
            <w:tcW w:w="712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6,8</w:t>
            </w:r>
          </w:p>
        </w:tc>
        <w:tc>
          <w:tcPr>
            <w:tcW w:w="72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7,5</w:t>
            </w:r>
          </w:p>
        </w:tc>
        <w:tc>
          <w:tcPr>
            <w:tcW w:w="72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7,4</w:t>
            </w:r>
          </w:p>
        </w:tc>
        <w:tc>
          <w:tcPr>
            <w:tcW w:w="72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7,7</w:t>
            </w:r>
          </w:p>
        </w:tc>
        <w:tc>
          <w:tcPr>
            <w:tcW w:w="72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6,9</w:t>
            </w:r>
          </w:p>
        </w:tc>
        <w:tc>
          <w:tcPr>
            <w:tcW w:w="794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8,1</w:t>
            </w:r>
          </w:p>
        </w:tc>
        <w:tc>
          <w:tcPr>
            <w:tcW w:w="681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8,2</w:t>
            </w:r>
          </w:p>
        </w:tc>
        <w:tc>
          <w:tcPr>
            <w:tcW w:w="665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6,5</w:t>
            </w:r>
          </w:p>
        </w:tc>
        <w:tc>
          <w:tcPr>
            <w:tcW w:w="740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8,3</w:t>
            </w:r>
          </w:p>
        </w:tc>
        <w:tc>
          <w:tcPr>
            <w:tcW w:w="665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B6BF5" w:rsidRPr="00B41585" w:rsidRDefault="00EB6BF5" w:rsidP="00EB6BF5">
            <w:pPr>
              <w:spacing w:before="77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41585">
              <w:rPr>
                <w:rFonts w:ascii="Times New Roman" w:eastAsia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8,4</w:t>
            </w:r>
          </w:p>
        </w:tc>
        <w:tc>
          <w:tcPr>
            <w:tcW w:w="1045" w:type="dxa"/>
            <w:tcBorders>
              <w:top w:val="single" w:sz="1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EB6BF5" w:rsidRPr="00B41585" w:rsidRDefault="00EB6BF5" w:rsidP="00EB6BF5">
            <w:pPr>
              <w:spacing w:before="96"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EB6BF5" w:rsidRPr="00736894" w:rsidRDefault="00EB6BF5" w:rsidP="003B0AE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6702B" w:rsidRPr="00E6702B" w:rsidRDefault="00E6702B" w:rsidP="00E6702B">
      <w:pPr>
        <w:spacing w:before="1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6702B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E6702B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7</w:t>
      </w:r>
      <w:r w:rsidRPr="00E6702B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tra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tra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Anh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văn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7,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9765" w:type="dxa"/>
        <w:tblLook w:val="04A0" w:firstRow="1" w:lastRow="0" w:firstColumn="1" w:lastColumn="0" w:noHBand="0" w:noVBand="1"/>
      </w:tblPr>
      <w:tblGrid>
        <w:gridCol w:w="1998"/>
        <w:gridCol w:w="1276"/>
        <w:gridCol w:w="1276"/>
        <w:gridCol w:w="1276"/>
        <w:gridCol w:w="1275"/>
        <w:gridCol w:w="1276"/>
        <w:gridCol w:w="1388"/>
      </w:tblGrid>
      <w:tr w:rsidR="00E6702B" w:rsidRPr="00E6702B" w:rsidTr="00E6702B">
        <w:tc>
          <w:tcPr>
            <w:tcW w:w="1998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 w:rsidRPr="00E670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6702B">
              <w:rPr>
                <w:rFonts w:ascii="Times New Roman" w:hAnsi="Times New Roman" w:cs="Times New Roman"/>
                <w:sz w:val="28"/>
                <w:szCs w:val="28"/>
              </w:rPr>
              <w:t xml:space="preserve"> (x)</w:t>
            </w:r>
          </w:p>
        </w:tc>
        <w:tc>
          <w:tcPr>
            <w:tcW w:w="1276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76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276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275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276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388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702B" w:rsidRPr="00E6702B" w:rsidTr="00E6702B">
        <w:tc>
          <w:tcPr>
            <w:tcW w:w="1998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670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E670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sinh</w:t>
            </w:r>
            <w:proofErr w:type="spellEnd"/>
            <w:r w:rsidRPr="00E6702B">
              <w:rPr>
                <w:rFonts w:ascii="Times New Roman" w:hAnsi="Times New Roman" w:cs="Times New Roman"/>
                <w:sz w:val="28"/>
                <w:szCs w:val="28"/>
              </w:rPr>
              <w:t xml:space="preserve"> (n)</w:t>
            </w:r>
          </w:p>
        </w:tc>
        <w:tc>
          <w:tcPr>
            <w:tcW w:w="1276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276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275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88" w:type="dxa"/>
          </w:tcPr>
          <w:p w:rsidR="00E6702B" w:rsidRPr="00E6702B" w:rsidRDefault="00E6702B" w:rsidP="00DD1DBA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6702B">
              <w:rPr>
                <w:rFonts w:ascii="Times New Roman" w:hAnsi="Times New Roman" w:cs="Times New Roman"/>
                <w:sz w:val="28"/>
                <w:szCs w:val="28"/>
              </w:rPr>
              <w:t>N=13</w:t>
            </w:r>
          </w:p>
        </w:tc>
      </w:tr>
    </w:tbl>
    <w:p w:rsidR="00A43B6A" w:rsidRPr="00736894" w:rsidRDefault="00E6702B" w:rsidP="00E6702B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6702B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tra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Anh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văn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gồm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6702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6,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tra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702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6702B">
        <w:rPr>
          <w:rFonts w:ascii="Times New Roman" w:hAnsi="Times New Roman" w:cs="Times New Roman"/>
          <w:sz w:val="28"/>
          <w:szCs w:val="28"/>
        </w:rPr>
        <w:t xml:space="preserve"> 6?</w:t>
      </w:r>
      <w:proofErr w:type="gramEnd"/>
    </w:p>
    <w:sectPr w:rsidR="00A43B6A" w:rsidRPr="00736894" w:rsidSect="000A4527">
      <w:pgSz w:w="12240" w:h="15840"/>
      <w:pgMar w:top="938" w:right="1080" w:bottom="1170" w:left="1080" w:header="426" w:footer="113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0D02" w:rsidRDefault="00260D02">
      <w:pPr>
        <w:spacing w:after="0" w:line="240" w:lineRule="auto"/>
      </w:pPr>
      <w:r>
        <w:separator/>
      </w:r>
    </w:p>
  </w:endnote>
  <w:endnote w:type="continuationSeparator" w:id="0">
    <w:p w:rsidR="00260D02" w:rsidRDefault="00260D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charset w:val="00"/>
    <w:family w:val="swiss"/>
    <w:pitch w:val="default"/>
    <w:sig w:usb0="00000000" w:usb1="C0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0D02" w:rsidRDefault="00260D02">
      <w:pPr>
        <w:spacing w:after="0" w:line="240" w:lineRule="auto"/>
      </w:pPr>
      <w:r>
        <w:separator/>
      </w:r>
    </w:p>
  </w:footnote>
  <w:footnote w:type="continuationSeparator" w:id="0">
    <w:p w:rsidR="00260D02" w:rsidRDefault="00260D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D2844"/>
    <w:multiLevelType w:val="hybridMultilevel"/>
    <w:tmpl w:val="4E9C356A"/>
    <w:lvl w:ilvl="0" w:tplc="939EA0B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2C08CB"/>
    <w:multiLevelType w:val="multilevel"/>
    <w:tmpl w:val="022C08C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7D1A13"/>
    <w:multiLevelType w:val="hybridMultilevel"/>
    <w:tmpl w:val="5A2837E6"/>
    <w:lvl w:ilvl="0" w:tplc="F8BA7B06">
      <w:start w:val="1"/>
      <w:numFmt w:val="decimal"/>
      <w:lvlText w:val="Bài %1:"/>
      <w:lvlJc w:val="left"/>
      <w:pPr>
        <w:ind w:left="360" w:hanging="360"/>
      </w:pPr>
      <w:rPr>
        <w:rFonts w:ascii="Times New Roman" w:hAnsi="Times New Roman" w:hint="default"/>
        <w:b/>
        <w:i w:val="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7D05BD5"/>
    <w:multiLevelType w:val="hybridMultilevel"/>
    <w:tmpl w:val="AC060B9E"/>
    <w:lvl w:ilvl="0" w:tplc="939EA0B6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85D07A6"/>
    <w:multiLevelType w:val="hybridMultilevel"/>
    <w:tmpl w:val="F56824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DFA5CFD"/>
    <w:multiLevelType w:val="multilevel"/>
    <w:tmpl w:val="0DFA5CFD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F146F65"/>
    <w:multiLevelType w:val="hybridMultilevel"/>
    <w:tmpl w:val="2EEC9A1E"/>
    <w:lvl w:ilvl="0" w:tplc="D7FA490C">
      <w:start w:val="1"/>
      <w:numFmt w:val="lowerLetter"/>
      <w:lvlText w:val="%1)"/>
      <w:lvlJc w:val="left"/>
      <w:pPr>
        <w:ind w:left="900" w:hanging="360"/>
      </w:pPr>
      <w:rPr>
        <w:rFonts w:hint="default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FB4730"/>
    <w:multiLevelType w:val="multilevel"/>
    <w:tmpl w:val="9F84170A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0B24BE"/>
    <w:multiLevelType w:val="hybridMultilevel"/>
    <w:tmpl w:val="DF3EF6A0"/>
    <w:lvl w:ilvl="0" w:tplc="79BCC248">
      <w:start w:val="1"/>
      <w:numFmt w:val="lowerLetter"/>
      <w:lvlText w:val="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672A34"/>
    <w:multiLevelType w:val="multilevel"/>
    <w:tmpl w:val="28672A3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0A64F7"/>
    <w:multiLevelType w:val="multilevel"/>
    <w:tmpl w:val="2B0A64F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DD709C"/>
    <w:multiLevelType w:val="hybridMultilevel"/>
    <w:tmpl w:val="DF96361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5955FEF"/>
    <w:multiLevelType w:val="multilevel"/>
    <w:tmpl w:val="35955FEF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D6227C5"/>
    <w:multiLevelType w:val="hybridMultilevel"/>
    <w:tmpl w:val="0406A2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587E4F"/>
    <w:multiLevelType w:val="hybridMultilevel"/>
    <w:tmpl w:val="97960444"/>
    <w:lvl w:ilvl="0" w:tplc="9364EB60">
      <w:start w:val="1"/>
      <w:numFmt w:val="decimal"/>
      <w:lvlText w:val="Baøi %1:"/>
      <w:lvlJc w:val="left"/>
      <w:pPr>
        <w:tabs>
          <w:tab w:val="num" w:pos="2340"/>
        </w:tabs>
        <w:ind w:left="1620" w:firstLine="0"/>
      </w:pPr>
      <w:rPr>
        <w:rFonts w:ascii="VNI-Times" w:hAnsi="VNI-Times" w:hint="default"/>
        <w:b/>
        <w:i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3000"/>
        </w:tabs>
        <w:ind w:left="30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20"/>
        </w:tabs>
        <w:ind w:left="37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40"/>
        </w:tabs>
        <w:ind w:left="44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60"/>
        </w:tabs>
        <w:ind w:left="51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80"/>
        </w:tabs>
        <w:ind w:left="58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00"/>
        </w:tabs>
        <w:ind w:left="66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20"/>
        </w:tabs>
        <w:ind w:left="73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40"/>
        </w:tabs>
        <w:ind w:left="8040" w:hanging="180"/>
      </w:pPr>
    </w:lvl>
  </w:abstractNum>
  <w:abstractNum w:abstractNumId="15">
    <w:nsid w:val="42B844F0"/>
    <w:multiLevelType w:val="multilevel"/>
    <w:tmpl w:val="42B844F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AC7004"/>
    <w:multiLevelType w:val="multilevel"/>
    <w:tmpl w:val="43AC7004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48D110C"/>
    <w:multiLevelType w:val="multilevel"/>
    <w:tmpl w:val="448D110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1E5193"/>
    <w:multiLevelType w:val="multilevel"/>
    <w:tmpl w:val="451E519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AA5B0B"/>
    <w:multiLevelType w:val="multilevel"/>
    <w:tmpl w:val="45AA5B0B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AA14B6B"/>
    <w:multiLevelType w:val="multilevel"/>
    <w:tmpl w:val="4AA14B6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41303C"/>
    <w:multiLevelType w:val="multilevel"/>
    <w:tmpl w:val="4B41303C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4BBE6E56"/>
    <w:multiLevelType w:val="hybridMultilevel"/>
    <w:tmpl w:val="6536489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30069D9"/>
    <w:multiLevelType w:val="multilevel"/>
    <w:tmpl w:val="530069D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061451"/>
    <w:multiLevelType w:val="hybridMultilevel"/>
    <w:tmpl w:val="20B89B3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8197C45"/>
    <w:multiLevelType w:val="multilevel"/>
    <w:tmpl w:val="58197C4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9C811CC"/>
    <w:multiLevelType w:val="multilevel"/>
    <w:tmpl w:val="59C811C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BC520A"/>
    <w:multiLevelType w:val="multilevel"/>
    <w:tmpl w:val="5DBC520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DD26CF"/>
    <w:multiLevelType w:val="multilevel"/>
    <w:tmpl w:val="65DD26CF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780727D"/>
    <w:multiLevelType w:val="multilevel"/>
    <w:tmpl w:val="6780727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364CEA"/>
    <w:multiLevelType w:val="hybridMultilevel"/>
    <w:tmpl w:val="B18E3FE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72F438A8"/>
    <w:multiLevelType w:val="multilevel"/>
    <w:tmpl w:val="72F438A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083C8C"/>
    <w:multiLevelType w:val="multilevel"/>
    <w:tmpl w:val="73083C8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64B5ED2"/>
    <w:multiLevelType w:val="multilevel"/>
    <w:tmpl w:val="764B5ED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7049FD"/>
    <w:multiLevelType w:val="multilevel"/>
    <w:tmpl w:val="777049F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7"/>
  </w:num>
  <w:num w:numId="3">
    <w:abstractNumId w:val="19"/>
  </w:num>
  <w:num w:numId="4">
    <w:abstractNumId w:val="16"/>
  </w:num>
  <w:num w:numId="5">
    <w:abstractNumId w:val="5"/>
  </w:num>
  <w:num w:numId="6">
    <w:abstractNumId w:val="21"/>
  </w:num>
  <w:num w:numId="7">
    <w:abstractNumId w:val="15"/>
  </w:num>
  <w:num w:numId="8">
    <w:abstractNumId w:val="20"/>
  </w:num>
  <w:num w:numId="9">
    <w:abstractNumId w:val="25"/>
  </w:num>
  <w:num w:numId="10">
    <w:abstractNumId w:val="17"/>
  </w:num>
  <w:num w:numId="11">
    <w:abstractNumId w:val="29"/>
  </w:num>
  <w:num w:numId="12">
    <w:abstractNumId w:val="31"/>
  </w:num>
  <w:num w:numId="13">
    <w:abstractNumId w:val="34"/>
  </w:num>
  <w:num w:numId="14">
    <w:abstractNumId w:val="27"/>
  </w:num>
  <w:num w:numId="15">
    <w:abstractNumId w:val="18"/>
  </w:num>
  <w:num w:numId="16">
    <w:abstractNumId w:val="10"/>
  </w:num>
  <w:num w:numId="17">
    <w:abstractNumId w:val="1"/>
  </w:num>
  <w:num w:numId="18">
    <w:abstractNumId w:val="32"/>
  </w:num>
  <w:num w:numId="19">
    <w:abstractNumId w:val="26"/>
  </w:num>
  <w:num w:numId="20">
    <w:abstractNumId w:val="12"/>
  </w:num>
  <w:num w:numId="21">
    <w:abstractNumId w:val="33"/>
  </w:num>
  <w:num w:numId="22">
    <w:abstractNumId w:val="23"/>
  </w:num>
  <w:num w:numId="23">
    <w:abstractNumId w:val="9"/>
  </w:num>
  <w:num w:numId="24">
    <w:abstractNumId w:val="4"/>
  </w:num>
  <w:num w:numId="25">
    <w:abstractNumId w:val="3"/>
  </w:num>
  <w:num w:numId="26">
    <w:abstractNumId w:val="0"/>
  </w:num>
  <w:num w:numId="27">
    <w:abstractNumId w:val="11"/>
  </w:num>
  <w:num w:numId="28">
    <w:abstractNumId w:val="30"/>
  </w:num>
  <w:num w:numId="29">
    <w:abstractNumId w:val="6"/>
  </w:num>
  <w:num w:numId="30">
    <w:abstractNumId w:val="13"/>
  </w:num>
  <w:num w:numId="31">
    <w:abstractNumId w:val="8"/>
  </w:num>
  <w:num w:numId="32">
    <w:abstractNumId w:val="2"/>
  </w:num>
  <w:num w:numId="33">
    <w:abstractNumId w:val="14"/>
  </w:num>
  <w:num w:numId="34">
    <w:abstractNumId w:val="22"/>
  </w:num>
  <w:num w:numId="35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596D"/>
    <w:rsid w:val="00003EC6"/>
    <w:rsid w:val="00035A15"/>
    <w:rsid w:val="0007189D"/>
    <w:rsid w:val="000A4527"/>
    <w:rsid w:val="000B3E9D"/>
    <w:rsid w:val="000B5EC9"/>
    <w:rsid w:val="000F194C"/>
    <w:rsid w:val="00106C64"/>
    <w:rsid w:val="001370C0"/>
    <w:rsid w:val="001A12AC"/>
    <w:rsid w:val="001D596D"/>
    <w:rsid w:val="001D645C"/>
    <w:rsid w:val="001F6084"/>
    <w:rsid w:val="0020074F"/>
    <w:rsid w:val="00245694"/>
    <w:rsid w:val="00254671"/>
    <w:rsid w:val="00260D02"/>
    <w:rsid w:val="002A525D"/>
    <w:rsid w:val="002F0D75"/>
    <w:rsid w:val="002F0F68"/>
    <w:rsid w:val="0031468C"/>
    <w:rsid w:val="00316075"/>
    <w:rsid w:val="00317036"/>
    <w:rsid w:val="003268D0"/>
    <w:rsid w:val="0033232E"/>
    <w:rsid w:val="003711A1"/>
    <w:rsid w:val="003B0AE5"/>
    <w:rsid w:val="00421CA5"/>
    <w:rsid w:val="004453BA"/>
    <w:rsid w:val="004713E1"/>
    <w:rsid w:val="00472F56"/>
    <w:rsid w:val="00476305"/>
    <w:rsid w:val="00572D33"/>
    <w:rsid w:val="005730FD"/>
    <w:rsid w:val="005C5A2F"/>
    <w:rsid w:val="005F4BAD"/>
    <w:rsid w:val="00606A74"/>
    <w:rsid w:val="00615FB6"/>
    <w:rsid w:val="006768E7"/>
    <w:rsid w:val="0069055B"/>
    <w:rsid w:val="006F23C9"/>
    <w:rsid w:val="00714BCD"/>
    <w:rsid w:val="00736894"/>
    <w:rsid w:val="007470C8"/>
    <w:rsid w:val="00756AF4"/>
    <w:rsid w:val="0085380F"/>
    <w:rsid w:val="0091679E"/>
    <w:rsid w:val="009B4001"/>
    <w:rsid w:val="00A008ED"/>
    <w:rsid w:val="00A43B6A"/>
    <w:rsid w:val="00A556BC"/>
    <w:rsid w:val="00A60774"/>
    <w:rsid w:val="00A80393"/>
    <w:rsid w:val="00A91D93"/>
    <w:rsid w:val="00AC5B62"/>
    <w:rsid w:val="00AE218D"/>
    <w:rsid w:val="00B17907"/>
    <w:rsid w:val="00B41585"/>
    <w:rsid w:val="00B6123F"/>
    <w:rsid w:val="00B61685"/>
    <w:rsid w:val="00BE681D"/>
    <w:rsid w:val="00C7431D"/>
    <w:rsid w:val="00CE7CE6"/>
    <w:rsid w:val="00D104B1"/>
    <w:rsid w:val="00D75BD7"/>
    <w:rsid w:val="00DA0119"/>
    <w:rsid w:val="00DD414C"/>
    <w:rsid w:val="00E3023C"/>
    <w:rsid w:val="00E31F18"/>
    <w:rsid w:val="00E37E40"/>
    <w:rsid w:val="00E52262"/>
    <w:rsid w:val="00E6702B"/>
    <w:rsid w:val="00E967E0"/>
    <w:rsid w:val="00EA6D7A"/>
    <w:rsid w:val="00EB6BF5"/>
    <w:rsid w:val="00EC1E74"/>
    <w:rsid w:val="00ED19DC"/>
    <w:rsid w:val="00F15F0B"/>
    <w:rsid w:val="00F31786"/>
    <w:rsid w:val="00F73AE0"/>
    <w:rsid w:val="2C324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uiPriority="34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2"/>
      <w:szCs w:val="22"/>
      <w:lang w:val="en-SG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customStyle="1" w:styleId="ListParagraph2">
    <w:name w:val="List Paragraph2"/>
    <w:basedOn w:val="Normal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Pr>
      <w:lang w:val="en-SG"/>
    </w:rPr>
  </w:style>
  <w:style w:type="character" w:customStyle="1" w:styleId="FooterChar">
    <w:name w:val="Footer Char"/>
    <w:basedOn w:val="DefaultParagraphFont"/>
    <w:link w:val="Footer"/>
    <w:uiPriority w:val="99"/>
    <w:rPr>
      <w:lang w:val="en-SG"/>
    </w:rPr>
  </w:style>
  <w:style w:type="paragraph" w:styleId="ListParagraph">
    <w:name w:val="List Paragraph"/>
    <w:basedOn w:val="Normal"/>
    <w:uiPriority w:val="34"/>
    <w:unhideWhenUsed/>
    <w:qFormat/>
    <w:rsid w:val="00714BC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06C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6C64"/>
    <w:rPr>
      <w:rFonts w:ascii="Tahoma" w:hAnsi="Tahoma" w:cs="Tahoma"/>
      <w:sz w:val="16"/>
      <w:szCs w:val="16"/>
      <w:lang w:val="en-SG"/>
    </w:rPr>
  </w:style>
  <w:style w:type="paragraph" w:styleId="NormalWeb">
    <w:name w:val="Normal (Web)"/>
    <w:basedOn w:val="Normal"/>
    <w:uiPriority w:val="99"/>
    <w:unhideWhenUsed/>
    <w:rsid w:val="00756A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E3023C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uiPriority="34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2"/>
      <w:szCs w:val="22"/>
      <w:lang w:val="en-SG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customStyle="1" w:styleId="ListParagraph2">
    <w:name w:val="List Paragraph2"/>
    <w:basedOn w:val="Normal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Pr>
      <w:lang w:val="en-SG"/>
    </w:rPr>
  </w:style>
  <w:style w:type="character" w:customStyle="1" w:styleId="FooterChar">
    <w:name w:val="Footer Char"/>
    <w:basedOn w:val="DefaultParagraphFont"/>
    <w:link w:val="Footer"/>
    <w:uiPriority w:val="99"/>
    <w:rPr>
      <w:lang w:val="en-SG"/>
    </w:rPr>
  </w:style>
  <w:style w:type="paragraph" w:styleId="ListParagraph">
    <w:name w:val="List Paragraph"/>
    <w:basedOn w:val="Normal"/>
    <w:uiPriority w:val="34"/>
    <w:unhideWhenUsed/>
    <w:qFormat/>
    <w:rsid w:val="00714BC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06C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6C64"/>
    <w:rPr>
      <w:rFonts w:ascii="Tahoma" w:hAnsi="Tahoma" w:cs="Tahoma"/>
      <w:sz w:val="16"/>
      <w:szCs w:val="16"/>
      <w:lang w:val="en-SG"/>
    </w:rPr>
  </w:style>
  <w:style w:type="paragraph" w:styleId="NormalWeb">
    <w:name w:val="Normal (Web)"/>
    <w:basedOn w:val="Normal"/>
    <w:uiPriority w:val="99"/>
    <w:unhideWhenUsed/>
    <w:rsid w:val="00756A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E3023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7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6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75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06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28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06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67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41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9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5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8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81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24" Type="http://schemas.openxmlformats.org/officeDocument/2006/relationships/image" Target="media/image9.emf"/><Relationship Id="rId32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10" Type="http://schemas.openxmlformats.org/officeDocument/2006/relationships/image" Target="media/image1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66B4B57-FFE1-45DD-8DB7-ACD38C4335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6</Pages>
  <Words>941</Words>
  <Characters>5368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TTP</cp:lastModifiedBy>
  <cp:revision>5</cp:revision>
  <cp:lastPrinted>2020-04-06T19:16:00Z</cp:lastPrinted>
  <dcterms:created xsi:type="dcterms:W3CDTF">2020-04-06T19:11:00Z</dcterms:created>
  <dcterms:modified xsi:type="dcterms:W3CDTF">2020-04-07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